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Toc182061937"/>
    <w:p w14:paraId="0F9CFAE7" w14:textId="6E1DA468" w:rsidR="003D02B3" w:rsidRPr="005E1A99" w:rsidRDefault="003D02B3" w:rsidP="00305657">
      <w:pPr>
        <w:pStyle w:val="2"/>
        <w:spacing w:before="156" w:after="156" w:line="240" w:lineRule="auto"/>
        <w:rPr>
          <w:rFonts w:ascii="Times New Roman" w:hAnsi="Times New Roman"/>
        </w:rPr>
      </w:pPr>
      <w:r w:rsidRPr="005E1A99">
        <w:rPr>
          <w:rFonts w:ascii="Times New Roman" w:hAnsi="Times New Roman"/>
        </w:rPr>
        <w:fldChar w:fldCharType="begin"/>
      </w:r>
      <w:r w:rsidRPr="005E1A99">
        <w:rPr>
          <w:rFonts w:ascii="Times New Roman" w:hAnsi="Times New Roman"/>
        </w:rPr>
        <w:instrText xml:space="preserve"> MACROBUTTON MTEditEquationSection2 </w:instrText>
      </w:r>
      <w:r w:rsidRPr="005E1A99">
        <w:rPr>
          <w:rStyle w:val="MTEquationSection"/>
          <w:rFonts w:ascii="Times New Roman" w:hAnsi="Times New Roman" w:hint="eastAsia"/>
        </w:rPr>
        <w:instrText>公式章</w:instrText>
      </w:r>
      <w:r w:rsidRPr="005E1A99">
        <w:rPr>
          <w:rStyle w:val="MTEquationSection"/>
          <w:rFonts w:ascii="Times New Roman" w:hAnsi="Times New Roman" w:hint="eastAsia"/>
        </w:rPr>
        <w:instrText xml:space="preserve"> 1 </w:instrText>
      </w:r>
      <w:r w:rsidRPr="005E1A99">
        <w:rPr>
          <w:rStyle w:val="MTEquationSection"/>
          <w:rFonts w:ascii="Times New Roman" w:hAnsi="Times New Roman" w:hint="eastAsia"/>
        </w:rPr>
        <w:instrText>节</w:instrText>
      </w:r>
      <w:r w:rsidRPr="005E1A99">
        <w:rPr>
          <w:rStyle w:val="MTEquationSection"/>
          <w:rFonts w:ascii="Times New Roman" w:hAnsi="Times New Roman" w:hint="eastAsia"/>
        </w:rPr>
        <w:instrText xml:space="preserve"> 1</w:instrText>
      </w:r>
      <w:r w:rsidRPr="005E1A99">
        <w:rPr>
          <w:rFonts w:ascii="Times New Roman" w:hAnsi="Times New Roman"/>
        </w:rPr>
        <w:fldChar w:fldCharType="begin"/>
      </w:r>
      <w:r w:rsidRPr="005E1A99">
        <w:rPr>
          <w:rFonts w:ascii="Times New Roman" w:hAnsi="Times New Roman"/>
        </w:rPr>
        <w:instrText xml:space="preserve"> </w:instrText>
      </w:r>
      <w:r w:rsidRPr="005E1A99">
        <w:rPr>
          <w:rFonts w:ascii="Times New Roman" w:hAnsi="Times New Roman" w:hint="eastAsia"/>
        </w:rPr>
        <w:instrText>SEQ MTEqn \r \h \* MERGEFORMAT</w:instrText>
      </w:r>
      <w:r w:rsidRPr="005E1A99">
        <w:rPr>
          <w:rFonts w:ascii="Times New Roman" w:hAnsi="Times New Roman"/>
        </w:rPr>
        <w:instrText xml:space="preserve"> </w:instrText>
      </w:r>
      <w:r w:rsidRPr="005E1A99">
        <w:rPr>
          <w:rFonts w:ascii="Times New Roman" w:hAnsi="Times New Roman"/>
        </w:rPr>
        <w:fldChar w:fldCharType="end"/>
      </w:r>
      <w:r w:rsidRPr="005E1A99">
        <w:rPr>
          <w:rFonts w:ascii="Times New Roman" w:hAnsi="Times New Roman"/>
        </w:rPr>
        <w:fldChar w:fldCharType="begin"/>
      </w:r>
      <w:r w:rsidRPr="005E1A99">
        <w:rPr>
          <w:rFonts w:ascii="Times New Roman" w:hAnsi="Times New Roman"/>
        </w:rPr>
        <w:instrText xml:space="preserve"> SEQ MTSec \r 1 \h \* MERGEFORMAT </w:instrText>
      </w:r>
      <w:r w:rsidRPr="005E1A99">
        <w:rPr>
          <w:rFonts w:ascii="Times New Roman" w:hAnsi="Times New Roman"/>
        </w:rPr>
        <w:fldChar w:fldCharType="end"/>
      </w:r>
      <w:r w:rsidRPr="005E1A99">
        <w:rPr>
          <w:rFonts w:ascii="Times New Roman" w:hAnsi="Times New Roman"/>
        </w:rPr>
        <w:fldChar w:fldCharType="begin"/>
      </w:r>
      <w:r w:rsidRPr="005E1A99">
        <w:rPr>
          <w:rFonts w:ascii="Times New Roman" w:hAnsi="Times New Roman"/>
        </w:rPr>
        <w:instrText xml:space="preserve"> SEQ MTChap \r 1 \h \* MERGEFORMAT </w:instrText>
      </w:r>
      <w:r w:rsidRPr="005E1A99">
        <w:rPr>
          <w:rFonts w:ascii="Times New Roman" w:hAnsi="Times New Roman"/>
        </w:rPr>
        <w:fldChar w:fldCharType="end"/>
      </w:r>
      <w:r w:rsidRPr="005E1A99">
        <w:rPr>
          <w:rFonts w:ascii="Times New Roman" w:hAnsi="Times New Roman"/>
        </w:rPr>
        <w:fldChar w:fldCharType="end"/>
      </w:r>
      <w:r w:rsidRPr="005E1A99">
        <w:rPr>
          <w:rFonts w:ascii="Times New Roman" w:hAnsi="Times New Roman" w:hint="eastAsia"/>
        </w:rPr>
        <w:t>实验</w:t>
      </w:r>
      <w:r w:rsidR="00AF021A">
        <w:rPr>
          <w:rFonts w:ascii="Times New Roman" w:hAnsi="Times New Roman" w:hint="eastAsia"/>
        </w:rPr>
        <w:t>四</w:t>
      </w:r>
      <w:r w:rsidRPr="005E1A99">
        <w:rPr>
          <w:rFonts w:ascii="Times New Roman" w:hAnsi="Times New Roman" w:hint="eastAsia"/>
        </w:rPr>
        <w:t xml:space="preserve"> </w:t>
      </w:r>
      <w:bookmarkEnd w:id="0"/>
      <w:r>
        <w:rPr>
          <w:rFonts w:ascii="Times New Roman" w:hAnsi="Times New Roman" w:hint="eastAsia"/>
          <w:kern w:val="0"/>
        </w:rPr>
        <w:t>符号运算</w:t>
      </w:r>
    </w:p>
    <w:p w14:paraId="145225B8" w14:textId="77777777" w:rsidR="003D02B3" w:rsidRPr="005E1A99" w:rsidRDefault="003D02B3" w:rsidP="00305657">
      <w:pPr>
        <w:rPr>
          <w:sz w:val="24"/>
        </w:rPr>
      </w:pPr>
    </w:p>
    <w:p w14:paraId="2E7DC75B" w14:textId="77777777" w:rsidR="003D02B3" w:rsidRPr="005E1A99" w:rsidRDefault="003D02B3" w:rsidP="00305657">
      <w:pPr>
        <w:rPr>
          <w:b/>
          <w:bCs/>
          <w:sz w:val="24"/>
        </w:rPr>
      </w:pPr>
      <w:r w:rsidRPr="005E1A99">
        <w:rPr>
          <w:rFonts w:hint="eastAsia"/>
          <w:b/>
          <w:bCs/>
          <w:sz w:val="24"/>
        </w:rPr>
        <w:t>一、实验任务和目的</w:t>
      </w:r>
    </w:p>
    <w:p w14:paraId="2A55BAC9" w14:textId="4B51A68F" w:rsidR="003D02B3" w:rsidRPr="005E1A99" w:rsidRDefault="003D02B3" w:rsidP="00305657">
      <w:pPr>
        <w:rPr>
          <w:szCs w:val="21"/>
        </w:rPr>
      </w:pPr>
      <w:r w:rsidRPr="005E1A99">
        <w:rPr>
          <w:rFonts w:hint="eastAsia"/>
          <w:szCs w:val="21"/>
        </w:rPr>
        <w:t xml:space="preserve">1. </w:t>
      </w:r>
      <w:r w:rsidRPr="005E1A99">
        <w:rPr>
          <w:rFonts w:hint="eastAsia"/>
          <w:sz w:val="24"/>
        </w:rPr>
        <w:t>掌握</w:t>
      </w:r>
      <w:r w:rsidR="003221B8">
        <w:rPr>
          <w:rFonts w:hint="eastAsia"/>
          <w:sz w:val="24"/>
        </w:rPr>
        <w:t>符号表达式和符号矩阵</w:t>
      </w:r>
      <w:r w:rsidRPr="005E1A99">
        <w:rPr>
          <w:rFonts w:hint="eastAsia"/>
          <w:szCs w:val="21"/>
        </w:rPr>
        <w:t>。</w:t>
      </w:r>
    </w:p>
    <w:p w14:paraId="35EB8ADC" w14:textId="7F7E87CC" w:rsidR="003D02B3" w:rsidRPr="005E1A99" w:rsidRDefault="003D02B3" w:rsidP="00305657">
      <w:pPr>
        <w:rPr>
          <w:szCs w:val="21"/>
        </w:rPr>
      </w:pPr>
      <w:r w:rsidRPr="005E1A99">
        <w:rPr>
          <w:rFonts w:hint="eastAsia"/>
          <w:sz w:val="24"/>
        </w:rPr>
        <w:t xml:space="preserve">2. </w:t>
      </w:r>
      <w:r w:rsidRPr="005E1A99">
        <w:rPr>
          <w:rFonts w:hint="eastAsia"/>
          <w:sz w:val="24"/>
        </w:rPr>
        <w:t>掌握</w:t>
      </w:r>
      <w:r w:rsidRPr="005E1A99">
        <w:rPr>
          <w:rFonts w:hint="eastAsia"/>
          <w:sz w:val="24"/>
        </w:rPr>
        <w:t>MATLAB</w:t>
      </w:r>
      <w:r w:rsidR="003221B8">
        <w:rPr>
          <w:rFonts w:hint="eastAsia"/>
          <w:sz w:val="24"/>
        </w:rPr>
        <w:t>符号表达式的四则运算、复合函数运算和反函数运算等</w:t>
      </w:r>
      <w:r w:rsidRPr="005E1A99">
        <w:rPr>
          <w:rFonts w:hint="eastAsia"/>
          <w:szCs w:val="21"/>
        </w:rPr>
        <w:t>。</w:t>
      </w:r>
    </w:p>
    <w:p w14:paraId="283AEB98" w14:textId="3C21BC0F" w:rsidR="003D02B3" w:rsidRDefault="003D02B3" w:rsidP="00305657">
      <w:pPr>
        <w:rPr>
          <w:sz w:val="24"/>
        </w:rPr>
      </w:pPr>
      <w:r w:rsidRPr="005E1A99">
        <w:rPr>
          <w:rFonts w:hint="eastAsia"/>
          <w:szCs w:val="21"/>
        </w:rPr>
        <w:t>3.</w:t>
      </w:r>
      <w:r w:rsidRPr="005E1A99">
        <w:rPr>
          <w:rFonts w:hint="eastAsia"/>
          <w:sz w:val="24"/>
        </w:rPr>
        <w:t xml:space="preserve"> </w:t>
      </w:r>
      <w:r w:rsidRPr="005E1A99">
        <w:rPr>
          <w:rFonts w:hint="eastAsia"/>
          <w:sz w:val="24"/>
        </w:rPr>
        <w:t>掌握</w:t>
      </w:r>
      <w:r w:rsidRPr="005E1A99">
        <w:rPr>
          <w:rFonts w:hint="eastAsia"/>
          <w:sz w:val="24"/>
        </w:rPr>
        <w:t>MATLAB</w:t>
      </w:r>
      <w:r w:rsidR="003221B8">
        <w:rPr>
          <w:rFonts w:hint="eastAsia"/>
          <w:sz w:val="24"/>
        </w:rPr>
        <w:t>符号矩阵的建立、索引、修改及基本运算</w:t>
      </w:r>
      <w:r w:rsidRPr="005E1A99">
        <w:rPr>
          <w:rFonts w:hint="eastAsia"/>
          <w:sz w:val="24"/>
        </w:rPr>
        <w:t>。</w:t>
      </w:r>
    </w:p>
    <w:p w14:paraId="0F3C5D70" w14:textId="1BA487D7" w:rsidR="00200AA1" w:rsidRPr="005E1A99" w:rsidRDefault="00200AA1" w:rsidP="00305657">
      <w:pPr>
        <w:rPr>
          <w:szCs w:val="21"/>
        </w:rPr>
      </w:pPr>
      <w:r>
        <w:rPr>
          <w:rFonts w:hint="eastAsia"/>
          <w:sz w:val="24"/>
        </w:rPr>
        <w:t>4</w:t>
      </w:r>
      <w:r>
        <w:rPr>
          <w:sz w:val="24"/>
        </w:rPr>
        <w:t xml:space="preserve">. </w:t>
      </w:r>
      <w:r w:rsidRPr="005E1A99">
        <w:rPr>
          <w:rFonts w:hint="eastAsia"/>
          <w:sz w:val="24"/>
        </w:rPr>
        <w:t>掌握</w:t>
      </w:r>
      <w:r>
        <w:rPr>
          <w:rFonts w:hint="eastAsia"/>
          <w:sz w:val="24"/>
        </w:rPr>
        <w:t>符号微积分运算和符号偏微分方程求解</w:t>
      </w:r>
      <w:r w:rsidRPr="005E1A99">
        <w:rPr>
          <w:rFonts w:hint="eastAsia"/>
          <w:szCs w:val="21"/>
        </w:rPr>
        <w:t>。</w:t>
      </w:r>
    </w:p>
    <w:p w14:paraId="19D94D42" w14:textId="6CFE2D6F" w:rsidR="00200AA1" w:rsidRPr="005E1A99" w:rsidRDefault="00200AA1" w:rsidP="00305657">
      <w:pPr>
        <w:rPr>
          <w:szCs w:val="21"/>
        </w:rPr>
      </w:pPr>
      <w:r>
        <w:rPr>
          <w:sz w:val="24"/>
        </w:rPr>
        <w:t>5</w:t>
      </w:r>
      <w:r w:rsidRPr="005E1A99">
        <w:rPr>
          <w:rFonts w:hint="eastAsia"/>
          <w:sz w:val="24"/>
        </w:rPr>
        <w:t xml:space="preserve">. </w:t>
      </w:r>
      <w:r w:rsidRPr="005E1A99">
        <w:rPr>
          <w:rFonts w:hint="eastAsia"/>
          <w:sz w:val="24"/>
        </w:rPr>
        <w:t>掌握</w:t>
      </w:r>
      <w:r w:rsidRPr="005E1A99">
        <w:rPr>
          <w:rFonts w:hint="eastAsia"/>
          <w:sz w:val="24"/>
        </w:rPr>
        <w:t>MATLAB</w:t>
      </w:r>
      <w:r>
        <w:rPr>
          <w:rFonts w:hint="eastAsia"/>
          <w:sz w:val="24"/>
        </w:rPr>
        <w:t>符号表达式的极限、微分、积分（含多重积分）与积分变换等</w:t>
      </w:r>
      <w:r w:rsidRPr="005E1A99">
        <w:rPr>
          <w:rFonts w:hint="eastAsia"/>
          <w:szCs w:val="21"/>
        </w:rPr>
        <w:t>。</w:t>
      </w:r>
    </w:p>
    <w:p w14:paraId="40759FF6" w14:textId="1C6756B6" w:rsidR="00200AA1" w:rsidRPr="005E1A99" w:rsidRDefault="00200AA1" w:rsidP="00305657">
      <w:pPr>
        <w:rPr>
          <w:szCs w:val="21"/>
        </w:rPr>
      </w:pPr>
      <w:r>
        <w:rPr>
          <w:szCs w:val="21"/>
        </w:rPr>
        <w:t>6</w:t>
      </w:r>
      <w:r w:rsidRPr="005E1A99">
        <w:rPr>
          <w:rFonts w:hint="eastAsia"/>
          <w:szCs w:val="21"/>
        </w:rPr>
        <w:t>.</w:t>
      </w:r>
      <w:r w:rsidRPr="005E1A99">
        <w:rPr>
          <w:rFonts w:hint="eastAsia"/>
          <w:sz w:val="24"/>
        </w:rPr>
        <w:t xml:space="preserve"> </w:t>
      </w:r>
      <w:r w:rsidRPr="005E1A99">
        <w:rPr>
          <w:rFonts w:hint="eastAsia"/>
          <w:sz w:val="24"/>
        </w:rPr>
        <w:t>掌握</w:t>
      </w:r>
      <w:r w:rsidRPr="005E1A99">
        <w:rPr>
          <w:rFonts w:hint="eastAsia"/>
          <w:sz w:val="24"/>
        </w:rPr>
        <w:t>MATLAB</w:t>
      </w:r>
      <w:r>
        <w:rPr>
          <w:rFonts w:hint="eastAsia"/>
          <w:sz w:val="24"/>
        </w:rPr>
        <w:t>符号常微分方程（组）的建立及求解，符号线性方程组的求解</w:t>
      </w:r>
      <w:r w:rsidRPr="005E1A99">
        <w:rPr>
          <w:rFonts w:hint="eastAsia"/>
          <w:sz w:val="24"/>
        </w:rPr>
        <w:t>。</w:t>
      </w:r>
    </w:p>
    <w:p w14:paraId="7538630A" w14:textId="77777777" w:rsidR="00200AA1" w:rsidRPr="00200AA1" w:rsidRDefault="00200AA1" w:rsidP="00305657">
      <w:pPr>
        <w:rPr>
          <w:szCs w:val="21"/>
        </w:rPr>
      </w:pPr>
    </w:p>
    <w:p w14:paraId="776CFF9B" w14:textId="77777777" w:rsidR="003D02B3" w:rsidRPr="005E1A99" w:rsidRDefault="003D02B3" w:rsidP="00305657">
      <w:pPr>
        <w:rPr>
          <w:szCs w:val="21"/>
        </w:rPr>
      </w:pPr>
    </w:p>
    <w:p w14:paraId="2B96D1E6" w14:textId="77777777" w:rsidR="003D02B3" w:rsidRPr="005E1A99" w:rsidRDefault="003D02B3" w:rsidP="00305657">
      <w:pPr>
        <w:rPr>
          <w:b/>
          <w:bCs/>
          <w:sz w:val="24"/>
        </w:rPr>
      </w:pPr>
      <w:r w:rsidRPr="005E1A99">
        <w:rPr>
          <w:rFonts w:hint="eastAsia"/>
          <w:b/>
          <w:bCs/>
          <w:sz w:val="24"/>
        </w:rPr>
        <w:t>二、实验内容</w:t>
      </w:r>
    </w:p>
    <w:p w14:paraId="30B938F3" w14:textId="319FD9EB" w:rsidR="00D9271D" w:rsidRDefault="00D9271D" w:rsidP="00305657">
      <w:pPr>
        <w:pStyle w:val="a0"/>
        <w:ind w:leftChars="58" w:left="463" w:hangingChars="142" w:hanging="341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. </w:t>
      </w:r>
      <w:r>
        <w:rPr>
          <w:rFonts w:hint="eastAsia"/>
          <w:sz w:val="24"/>
        </w:rPr>
        <w:t>练习下列符号运算</w:t>
      </w:r>
      <w:r w:rsidR="00C87CE2">
        <w:rPr>
          <w:rFonts w:hint="eastAsia"/>
          <w:sz w:val="24"/>
        </w:rPr>
        <w:t>。</w:t>
      </w:r>
    </w:p>
    <w:p w14:paraId="7A51D899" w14:textId="11B0565B" w:rsidR="00D9271D" w:rsidRDefault="00D9271D" w:rsidP="00305657">
      <w:pPr>
        <w:pStyle w:val="MTDisplayEquation"/>
        <w:spacing w:line="240" w:lineRule="auto"/>
      </w:pPr>
      <w:r>
        <w:tab/>
      </w:r>
      <w:r w:rsidRPr="00D9271D">
        <w:rPr>
          <w:position w:val="-136"/>
        </w:rPr>
        <w:object w:dxaOrig="1760" w:dyaOrig="2840" w14:anchorId="6BFAC9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142.7pt" o:ole="">
            <v:imagedata r:id="rId7" o:title=""/>
          </v:shape>
          <o:OLEObject Type="Embed" ProgID="Equation.DSMT4" ShapeID="_x0000_i1025" DrawAspect="Content" ObjectID="_1745565795" r:id="rId8"/>
        </w:object>
      </w:r>
    </w:p>
    <w:p w14:paraId="62C8EB9F" w14:textId="26184FCF" w:rsidR="00305657" w:rsidRDefault="00305657" w:rsidP="00305657">
      <w:pPr>
        <w:pStyle w:val="a0"/>
        <w:ind w:leftChars="58" w:left="420" w:hangingChars="142" w:hanging="298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0DBA76D8" wp14:editId="15FDD5F9">
            <wp:extent cx="3463290" cy="5132231"/>
            <wp:effectExtent l="0" t="0" r="3810" b="0"/>
            <wp:docPr id="21353682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5368223" name=""/>
                    <pic:cNvPicPr/>
                  </pic:nvPicPr>
                  <pic:blipFill rotWithShape="1">
                    <a:blip r:embed="rId9"/>
                    <a:srcRect b="8170"/>
                    <a:stretch/>
                  </pic:blipFill>
                  <pic:spPr bwMode="auto">
                    <a:xfrm>
                      <a:off x="0" y="0"/>
                      <a:ext cx="3472329" cy="51456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F1DE81" w14:textId="3B92BD9B" w:rsidR="00305657" w:rsidRDefault="00305657" w:rsidP="00305657">
      <w:pPr>
        <w:pStyle w:val="a0"/>
        <w:ind w:leftChars="58" w:left="420" w:hangingChars="142" w:hanging="298"/>
        <w:rPr>
          <w:sz w:val="24"/>
        </w:rPr>
      </w:pPr>
      <w:r>
        <w:rPr>
          <w:noProof/>
        </w:rPr>
        <w:drawing>
          <wp:inline distT="0" distB="0" distL="0" distR="0" wp14:anchorId="0780B5F5" wp14:editId="1262E4FE">
            <wp:extent cx="2852670" cy="2125144"/>
            <wp:effectExtent l="0" t="0" r="5080" b="8890"/>
            <wp:docPr id="1850922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92273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78311" cy="2144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57DD9" w14:textId="77777777" w:rsidR="00E14AB5" w:rsidRDefault="00E14AB5" w:rsidP="00305657">
      <w:pPr>
        <w:pStyle w:val="a0"/>
        <w:ind w:leftChars="58" w:left="463" w:hangingChars="142" w:hanging="341"/>
        <w:rPr>
          <w:sz w:val="24"/>
        </w:rPr>
      </w:pPr>
    </w:p>
    <w:p w14:paraId="157F2CC9" w14:textId="77777777" w:rsidR="00E14AB5" w:rsidRDefault="00E14AB5" w:rsidP="00305657">
      <w:pPr>
        <w:pStyle w:val="a0"/>
        <w:ind w:leftChars="58" w:left="463" w:hangingChars="142" w:hanging="341"/>
        <w:rPr>
          <w:sz w:val="24"/>
        </w:rPr>
      </w:pPr>
    </w:p>
    <w:p w14:paraId="2811B163" w14:textId="5199D4A2" w:rsidR="00596ABE" w:rsidRPr="00596ABE" w:rsidRDefault="00D9271D" w:rsidP="00305657">
      <w:pPr>
        <w:pStyle w:val="a0"/>
        <w:ind w:leftChars="58" w:left="463" w:hangingChars="142" w:hanging="341"/>
        <w:rPr>
          <w:sz w:val="24"/>
        </w:rPr>
      </w:pPr>
      <w:r>
        <w:rPr>
          <w:sz w:val="24"/>
        </w:rPr>
        <w:t>2</w:t>
      </w:r>
      <w:r w:rsidR="003D02B3" w:rsidRPr="005E1A99">
        <w:rPr>
          <w:sz w:val="24"/>
        </w:rPr>
        <w:t>.</w:t>
      </w:r>
      <w:r w:rsidR="00AF021A">
        <w:rPr>
          <w:rFonts w:hint="eastAsia"/>
          <w:sz w:val="24"/>
        </w:rPr>
        <w:t xml:space="preserve"> </w:t>
      </w:r>
      <w:r w:rsidR="00596ABE">
        <w:rPr>
          <w:rFonts w:hint="eastAsia"/>
          <w:sz w:val="24"/>
        </w:rPr>
        <w:t>分别建立符号对象</w:t>
      </w:r>
      <w:r w:rsidR="00596ABE">
        <w:rPr>
          <w:rFonts w:hint="eastAsia"/>
          <w:sz w:val="24"/>
        </w:rPr>
        <w:t>x</w:t>
      </w:r>
      <w:r w:rsidR="00596ABE">
        <w:rPr>
          <w:rFonts w:hint="eastAsia"/>
          <w:sz w:val="24"/>
        </w:rPr>
        <w:t>，</w:t>
      </w:r>
      <w:r w:rsidR="00596ABE">
        <w:rPr>
          <w:rFonts w:hint="eastAsia"/>
          <w:sz w:val="24"/>
        </w:rPr>
        <w:t>y</w:t>
      </w:r>
      <w:r w:rsidR="00596ABE">
        <w:rPr>
          <w:rFonts w:hint="eastAsia"/>
          <w:sz w:val="24"/>
        </w:rPr>
        <w:t>，</w:t>
      </w:r>
      <w:r w:rsidR="00596ABE">
        <w:rPr>
          <w:rFonts w:hint="eastAsia"/>
          <w:sz w:val="24"/>
        </w:rPr>
        <w:t>z</w:t>
      </w:r>
      <w:r w:rsidR="00596ABE">
        <w:rPr>
          <w:rFonts w:hint="eastAsia"/>
          <w:sz w:val="24"/>
        </w:rPr>
        <w:t>，并计算</w:t>
      </w:r>
      <w:r w:rsidR="00596ABE">
        <w:rPr>
          <w:rFonts w:hint="eastAsia"/>
          <w:sz w:val="24"/>
        </w:rPr>
        <w:t>x=</w:t>
      </w:r>
      <w:r w:rsidR="00596ABE">
        <w:rPr>
          <w:sz w:val="24"/>
        </w:rPr>
        <w:t>5</w:t>
      </w:r>
      <w:r w:rsidR="00596ABE">
        <w:rPr>
          <w:rFonts w:hint="eastAsia"/>
          <w:sz w:val="24"/>
        </w:rPr>
        <w:t>，</w:t>
      </w:r>
      <w:r w:rsidR="00596ABE">
        <w:rPr>
          <w:rFonts w:hint="eastAsia"/>
          <w:sz w:val="24"/>
        </w:rPr>
        <w:t>y=</w:t>
      </w:r>
      <w:r w:rsidR="00596ABE">
        <w:rPr>
          <w:sz w:val="24"/>
        </w:rPr>
        <w:t>6</w:t>
      </w:r>
      <w:r w:rsidR="00596ABE">
        <w:rPr>
          <w:rFonts w:hint="eastAsia"/>
          <w:sz w:val="24"/>
        </w:rPr>
        <w:t>时</w:t>
      </w:r>
      <w:r w:rsidR="00596ABE">
        <w:rPr>
          <w:sz w:val="24"/>
        </w:rPr>
        <w:t>Z</w:t>
      </w:r>
      <w:r w:rsidR="00596ABE">
        <w:rPr>
          <w:rFonts w:hint="eastAsia"/>
          <w:sz w:val="24"/>
        </w:rPr>
        <w:t>的数值</w:t>
      </w:r>
      <w:r w:rsidR="00027089">
        <w:rPr>
          <w:rFonts w:hint="eastAsia"/>
          <w:sz w:val="24"/>
        </w:rPr>
        <w:t>（</w:t>
      </w:r>
      <w:r w:rsidR="00027089">
        <w:rPr>
          <w:rFonts w:hint="eastAsia"/>
          <w:sz w:val="24"/>
        </w:rPr>
        <w:t>subs</w:t>
      </w:r>
      <w:r w:rsidR="00027089">
        <w:rPr>
          <w:rFonts w:hint="eastAsia"/>
          <w:sz w:val="24"/>
        </w:rPr>
        <w:t>）</w:t>
      </w:r>
      <w:r w:rsidR="00C87CE2">
        <w:rPr>
          <w:rFonts w:hint="eastAsia"/>
          <w:sz w:val="24"/>
        </w:rPr>
        <w:t>。</w:t>
      </w:r>
    </w:p>
    <w:p w14:paraId="1B98DED6" w14:textId="5D90081B" w:rsidR="00F457B2" w:rsidRDefault="003A505C" w:rsidP="00305657">
      <w:pPr>
        <w:pStyle w:val="MTDisplayEquation"/>
        <w:spacing w:line="240" w:lineRule="auto"/>
      </w:pPr>
      <w:r w:rsidRPr="00C87CE2">
        <w:object w:dxaOrig="1700" w:dyaOrig="360" w14:anchorId="2A2EC725">
          <v:shape id="_x0000_i1026" type="#_x0000_t75" style="width:85.3pt;height:18.45pt" o:ole="">
            <v:imagedata r:id="rId11" o:title=""/>
          </v:shape>
          <o:OLEObject Type="Embed" ProgID="Equation.DSMT4" ShapeID="_x0000_i1026" DrawAspect="Content" ObjectID="_1745565796" r:id="rId12"/>
        </w:object>
      </w:r>
    </w:p>
    <w:p w14:paraId="2FEFEED5" w14:textId="46931FDB" w:rsidR="006434BD" w:rsidRPr="006434BD" w:rsidRDefault="006434BD" w:rsidP="006434BD">
      <w:r>
        <w:rPr>
          <w:noProof/>
        </w:rPr>
        <w:lastRenderedPageBreak/>
        <w:drawing>
          <wp:inline distT="0" distB="0" distL="0" distR="0" wp14:anchorId="1539E14A" wp14:editId="6884875B">
            <wp:extent cx="3504762" cy="3066667"/>
            <wp:effectExtent l="0" t="0" r="635" b="635"/>
            <wp:docPr id="13443933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39333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04762" cy="3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C5A9B" w14:textId="6E38B392" w:rsidR="00147345" w:rsidRDefault="00147345" w:rsidP="00305657">
      <w:pPr>
        <w:pStyle w:val="a0"/>
        <w:ind w:leftChars="58" w:left="420" w:hangingChars="142" w:hanging="298"/>
        <w:rPr>
          <w:sz w:val="24"/>
        </w:rPr>
      </w:pPr>
      <w:r>
        <w:rPr>
          <w:noProof/>
        </w:rPr>
        <w:drawing>
          <wp:inline distT="0" distB="0" distL="0" distR="0" wp14:anchorId="104DE087" wp14:editId="24082791">
            <wp:extent cx="2806505" cy="1109158"/>
            <wp:effectExtent l="0" t="0" r="0" b="0"/>
            <wp:docPr id="2247141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71416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18655" cy="111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675CC" w14:textId="77777777" w:rsidR="00E14AB5" w:rsidRDefault="00E14AB5" w:rsidP="00305657">
      <w:pPr>
        <w:pStyle w:val="a0"/>
        <w:ind w:leftChars="58" w:left="463" w:hangingChars="142" w:hanging="341"/>
        <w:rPr>
          <w:sz w:val="24"/>
        </w:rPr>
      </w:pPr>
    </w:p>
    <w:p w14:paraId="6C390786" w14:textId="77777777" w:rsidR="00E14AB5" w:rsidRDefault="00E14AB5" w:rsidP="00305657">
      <w:pPr>
        <w:pStyle w:val="a0"/>
        <w:ind w:leftChars="58" w:left="463" w:hangingChars="142" w:hanging="341"/>
        <w:rPr>
          <w:sz w:val="24"/>
        </w:rPr>
      </w:pPr>
    </w:p>
    <w:p w14:paraId="275C5E0C" w14:textId="77777777" w:rsidR="00E14AB5" w:rsidRDefault="00E14AB5" w:rsidP="00305657">
      <w:pPr>
        <w:pStyle w:val="a0"/>
        <w:ind w:leftChars="58" w:left="463" w:hangingChars="142" w:hanging="341"/>
        <w:rPr>
          <w:sz w:val="24"/>
        </w:rPr>
      </w:pPr>
    </w:p>
    <w:p w14:paraId="517EB12E" w14:textId="77777777" w:rsidR="00E14AB5" w:rsidRDefault="00E14AB5" w:rsidP="00305657">
      <w:pPr>
        <w:pStyle w:val="a0"/>
        <w:ind w:leftChars="58" w:left="463" w:hangingChars="142" w:hanging="341"/>
        <w:rPr>
          <w:sz w:val="24"/>
        </w:rPr>
      </w:pPr>
    </w:p>
    <w:p w14:paraId="6F82B509" w14:textId="77777777" w:rsidR="00E14AB5" w:rsidRDefault="00E14AB5" w:rsidP="00305657">
      <w:pPr>
        <w:pStyle w:val="a0"/>
        <w:ind w:leftChars="58" w:left="463" w:hangingChars="142" w:hanging="341"/>
        <w:rPr>
          <w:sz w:val="24"/>
        </w:rPr>
      </w:pPr>
    </w:p>
    <w:p w14:paraId="561F5DC1" w14:textId="4AE5DE01" w:rsidR="00596ABE" w:rsidRDefault="00D9271D" w:rsidP="00305657">
      <w:pPr>
        <w:pStyle w:val="a0"/>
        <w:ind w:leftChars="58" w:left="463" w:hangingChars="142" w:hanging="341"/>
        <w:rPr>
          <w:sz w:val="24"/>
        </w:rPr>
      </w:pPr>
      <w:r>
        <w:rPr>
          <w:sz w:val="24"/>
        </w:rPr>
        <w:t>3</w:t>
      </w:r>
      <w:r w:rsidR="00596ABE">
        <w:rPr>
          <w:sz w:val="24"/>
        </w:rPr>
        <w:t xml:space="preserve">. </w:t>
      </w:r>
      <w:r w:rsidR="00596ABE">
        <w:rPr>
          <w:rFonts w:hint="eastAsia"/>
          <w:sz w:val="24"/>
        </w:rPr>
        <w:t>通过符号对象完成两个符号表达式的加、减、乘、除及</w:t>
      </w:r>
      <w:proofErr w:type="gramStart"/>
      <w:r w:rsidR="00596ABE">
        <w:rPr>
          <w:rFonts w:hint="eastAsia"/>
          <w:sz w:val="24"/>
        </w:rPr>
        <w:t>幂</w:t>
      </w:r>
      <w:proofErr w:type="gramEnd"/>
      <w:r w:rsidR="00596ABE">
        <w:rPr>
          <w:rFonts w:hint="eastAsia"/>
          <w:sz w:val="24"/>
        </w:rPr>
        <w:t>运算</w:t>
      </w:r>
      <w:r w:rsidR="00712012">
        <w:rPr>
          <w:rFonts w:hint="eastAsia"/>
          <w:sz w:val="24"/>
        </w:rPr>
        <w:t>（平方、开方）</w:t>
      </w:r>
      <w:r w:rsidR="007F4482">
        <w:rPr>
          <w:rFonts w:hint="eastAsia"/>
          <w:sz w:val="24"/>
        </w:rPr>
        <w:t>，并尝试通过</w:t>
      </w:r>
      <w:r w:rsidR="007F4482" w:rsidRPr="007F4482">
        <w:rPr>
          <w:sz w:val="24"/>
        </w:rPr>
        <w:t>simplify</w:t>
      </w:r>
      <w:r w:rsidR="007F4482">
        <w:rPr>
          <w:rFonts w:hint="eastAsia"/>
          <w:sz w:val="24"/>
        </w:rPr>
        <w:t>函数对结果进行简化</w:t>
      </w:r>
      <w:r w:rsidR="00596ABE">
        <w:rPr>
          <w:rFonts w:hint="eastAsia"/>
          <w:sz w:val="24"/>
        </w:rPr>
        <w:t>。</w:t>
      </w:r>
    </w:p>
    <w:p w14:paraId="44453B90" w14:textId="07ED2C9B" w:rsidR="00596ABE" w:rsidRPr="00596ABE" w:rsidRDefault="007F4482" w:rsidP="00305657">
      <w:pPr>
        <w:pStyle w:val="MTDisplayEquation"/>
        <w:spacing w:line="240" w:lineRule="auto"/>
      </w:pPr>
      <w:r w:rsidRPr="007F4482">
        <w:rPr>
          <w:position w:val="-46"/>
        </w:rPr>
        <w:object w:dxaOrig="1500" w:dyaOrig="1080" w14:anchorId="27027F5F">
          <v:shape id="_x0000_i1027" type="#_x0000_t75" style="width:75pt;height:54.45pt" o:ole="">
            <v:imagedata r:id="rId15" o:title=""/>
          </v:shape>
          <o:OLEObject Type="Embed" ProgID="Equation.DSMT4" ShapeID="_x0000_i1027" DrawAspect="Content" ObjectID="_1745565797" r:id="rId16"/>
        </w:object>
      </w:r>
    </w:p>
    <w:p w14:paraId="5D78AACE" w14:textId="21FCC902" w:rsidR="00147345" w:rsidRDefault="00147345" w:rsidP="00305657">
      <w:pPr>
        <w:pStyle w:val="a0"/>
        <w:ind w:leftChars="58" w:left="420" w:hangingChars="142" w:hanging="298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79B81F80" wp14:editId="3B6EF6C8">
            <wp:extent cx="3146916" cy="4811151"/>
            <wp:effectExtent l="0" t="0" r="0" b="8890"/>
            <wp:docPr id="19682196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219624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54127" cy="4822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13AB5" w14:textId="59FE9B8C" w:rsidR="00147345" w:rsidRDefault="00147345" w:rsidP="00305657">
      <w:pPr>
        <w:pStyle w:val="a0"/>
        <w:ind w:leftChars="58" w:left="420" w:hangingChars="142" w:hanging="298"/>
        <w:rPr>
          <w:sz w:val="24"/>
        </w:rPr>
      </w:pPr>
      <w:r>
        <w:rPr>
          <w:noProof/>
        </w:rPr>
        <w:drawing>
          <wp:inline distT="0" distB="0" distL="0" distR="0" wp14:anchorId="17A2317D" wp14:editId="04159DB1">
            <wp:extent cx="2715065" cy="3232220"/>
            <wp:effectExtent l="0" t="0" r="9525" b="6350"/>
            <wp:docPr id="8333941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39418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21337" cy="3239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9CCD4" w14:textId="10B1B81F" w:rsidR="003A505C" w:rsidRDefault="003A505C" w:rsidP="00305657">
      <w:pPr>
        <w:pStyle w:val="a0"/>
        <w:ind w:leftChars="58" w:left="463" w:hangingChars="142" w:hanging="341"/>
        <w:rPr>
          <w:sz w:val="24"/>
        </w:rPr>
      </w:pPr>
      <w:r>
        <w:rPr>
          <w:sz w:val="24"/>
        </w:rPr>
        <w:t xml:space="preserve">4. </w:t>
      </w:r>
      <w:r w:rsidR="00712012">
        <w:rPr>
          <w:rFonts w:hint="eastAsia"/>
          <w:sz w:val="24"/>
        </w:rPr>
        <w:t>通过符号运算求</w:t>
      </w:r>
      <w:r w:rsidR="00C87CE2">
        <w:rPr>
          <w:rFonts w:hint="eastAsia"/>
          <w:sz w:val="24"/>
        </w:rPr>
        <w:t>方程</w:t>
      </w:r>
      <w:r w:rsidR="00712012">
        <w:rPr>
          <w:rFonts w:hint="eastAsia"/>
          <w:sz w:val="24"/>
        </w:rPr>
        <w:t>的根（</w:t>
      </w:r>
      <w:r w:rsidR="00712012">
        <w:rPr>
          <w:rFonts w:hint="eastAsia"/>
          <w:sz w:val="24"/>
        </w:rPr>
        <w:t>solve</w:t>
      </w:r>
      <w:r w:rsidR="00712012">
        <w:rPr>
          <w:rFonts w:hint="eastAsia"/>
          <w:sz w:val="24"/>
        </w:rPr>
        <w:t>）</w:t>
      </w:r>
      <w:r>
        <w:rPr>
          <w:rFonts w:hint="eastAsia"/>
          <w:sz w:val="24"/>
        </w:rPr>
        <w:t>。</w:t>
      </w:r>
    </w:p>
    <w:p w14:paraId="076C5D35" w14:textId="48B08739" w:rsidR="00D80B8D" w:rsidRDefault="00712012" w:rsidP="00305657">
      <w:r w:rsidRPr="00712012">
        <w:rPr>
          <w:position w:val="-6"/>
        </w:rPr>
        <w:object w:dxaOrig="1520" w:dyaOrig="320" w14:anchorId="46E43CA1">
          <v:shape id="_x0000_i1028" type="#_x0000_t75" style="width:76.7pt;height:16.3pt" o:ole="">
            <v:imagedata r:id="rId19" o:title=""/>
          </v:shape>
          <o:OLEObject Type="Embed" ProgID="Equation.DSMT4" ShapeID="_x0000_i1028" DrawAspect="Content" ObjectID="_1745565798" r:id="rId20"/>
        </w:object>
      </w:r>
    </w:p>
    <w:p w14:paraId="71F05B2E" w14:textId="2EE9B7C8" w:rsidR="00C87CE2" w:rsidRDefault="00C87CE2" w:rsidP="00305657">
      <w:r w:rsidRPr="00712012">
        <w:rPr>
          <w:position w:val="-6"/>
        </w:rPr>
        <w:object w:dxaOrig="1200" w:dyaOrig="320" w14:anchorId="2CE6F2CA">
          <v:shape id="_x0000_i1029" type="#_x0000_t75" style="width:60pt;height:16.3pt" o:ole="">
            <v:imagedata r:id="rId21" o:title=""/>
          </v:shape>
          <o:OLEObject Type="Embed" ProgID="Equation.DSMT4" ShapeID="_x0000_i1029" DrawAspect="Content" ObjectID="_1745565799" r:id="rId22"/>
        </w:object>
      </w:r>
    </w:p>
    <w:p w14:paraId="5778E260" w14:textId="62FF0CD2" w:rsidR="00C87CE2" w:rsidRDefault="00C87CE2" w:rsidP="00305657">
      <w:r w:rsidRPr="00712012">
        <w:rPr>
          <w:position w:val="-6"/>
        </w:rPr>
        <w:object w:dxaOrig="1080" w:dyaOrig="320" w14:anchorId="3FA171D1">
          <v:shape id="_x0000_i1030" type="#_x0000_t75" style="width:54.45pt;height:16.3pt" o:ole="">
            <v:imagedata r:id="rId23" o:title=""/>
          </v:shape>
          <o:OLEObject Type="Embed" ProgID="Equation.DSMT4" ShapeID="_x0000_i1030" DrawAspect="Content" ObjectID="_1745565800" r:id="rId24"/>
        </w:object>
      </w:r>
    </w:p>
    <w:p w14:paraId="0AFD2904" w14:textId="450B4A76" w:rsidR="00D35320" w:rsidRDefault="00D35320" w:rsidP="00305657">
      <w:pPr>
        <w:pStyle w:val="a0"/>
        <w:ind w:leftChars="58" w:left="420" w:hangingChars="142" w:hanging="298"/>
        <w:rPr>
          <w:sz w:val="24"/>
        </w:rPr>
      </w:pPr>
      <w:r>
        <w:rPr>
          <w:noProof/>
        </w:rPr>
        <w:drawing>
          <wp:inline distT="0" distB="0" distL="0" distR="0" wp14:anchorId="5D346AEE" wp14:editId="3EF7130A">
            <wp:extent cx="3733333" cy="1904762"/>
            <wp:effectExtent l="0" t="0" r="635" b="635"/>
            <wp:docPr id="15185215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8521538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33333" cy="1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D62A9" w14:textId="688AF81F" w:rsidR="00D35320" w:rsidRDefault="00D35320" w:rsidP="00305657">
      <w:pPr>
        <w:pStyle w:val="a0"/>
        <w:ind w:leftChars="58" w:left="420" w:hangingChars="142" w:hanging="298"/>
        <w:rPr>
          <w:sz w:val="24"/>
        </w:rPr>
      </w:pPr>
      <w:r>
        <w:rPr>
          <w:noProof/>
        </w:rPr>
        <w:drawing>
          <wp:inline distT="0" distB="0" distL="0" distR="0" wp14:anchorId="365DAC15" wp14:editId="429F6DE8">
            <wp:extent cx="3200000" cy="3495238"/>
            <wp:effectExtent l="0" t="0" r="635" b="0"/>
            <wp:docPr id="5247183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71831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000" cy="3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F560E" w14:textId="77777777" w:rsidR="00E14AB5" w:rsidRDefault="00E14AB5" w:rsidP="00305657">
      <w:pPr>
        <w:pStyle w:val="a0"/>
        <w:ind w:leftChars="58" w:left="463" w:hangingChars="142" w:hanging="341"/>
        <w:rPr>
          <w:sz w:val="24"/>
        </w:rPr>
      </w:pPr>
    </w:p>
    <w:p w14:paraId="1BC37E37" w14:textId="77777777" w:rsidR="00E14AB5" w:rsidRDefault="00E14AB5" w:rsidP="00305657">
      <w:pPr>
        <w:pStyle w:val="a0"/>
        <w:ind w:leftChars="58" w:left="463" w:hangingChars="142" w:hanging="341"/>
        <w:rPr>
          <w:sz w:val="24"/>
        </w:rPr>
      </w:pPr>
    </w:p>
    <w:p w14:paraId="5EF5BE37" w14:textId="0F7522C4" w:rsidR="00712012" w:rsidRPr="00027089" w:rsidRDefault="00712012" w:rsidP="00305657">
      <w:pPr>
        <w:pStyle w:val="a0"/>
        <w:ind w:leftChars="58" w:left="463" w:hangingChars="142" w:hanging="341"/>
      </w:pPr>
      <w:r>
        <w:rPr>
          <w:sz w:val="24"/>
        </w:rPr>
        <w:t xml:space="preserve">5. </w:t>
      </w:r>
      <w:r>
        <w:rPr>
          <w:rFonts w:hint="eastAsia"/>
          <w:sz w:val="24"/>
        </w:rPr>
        <w:t>通过符号运算求下列函数的反函数</w:t>
      </w:r>
      <w:r w:rsidR="00027089">
        <w:rPr>
          <w:rFonts w:hint="eastAsia"/>
          <w:sz w:val="24"/>
        </w:rPr>
        <w:t>（</w:t>
      </w:r>
      <w:proofErr w:type="spellStart"/>
      <w:r w:rsidR="00027089" w:rsidRPr="00027089">
        <w:rPr>
          <w:sz w:val="24"/>
        </w:rPr>
        <w:t>finverse</w:t>
      </w:r>
      <w:proofErr w:type="spellEnd"/>
      <w:r w:rsidR="00027089">
        <w:rPr>
          <w:rFonts w:hint="eastAsia"/>
          <w:sz w:val="24"/>
        </w:rPr>
        <w:t>）</w:t>
      </w:r>
      <w:r>
        <w:rPr>
          <w:rFonts w:hint="eastAsia"/>
          <w:sz w:val="24"/>
        </w:rPr>
        <w:t>。</w:t>
      </w:r>
    </w:p>
    <w:p w14:paraId="2AC49E8B" w14:textId="53E0F7E4" w:rsidR="00712012" w:rsidRDefault="00027089" w:rsidP="00305657">
      <w:r w:rsidRPr="00712012">
        <w:rPr>
          <w:position w:val="-10"/>
        </w:rPr>
        <w:object w:dxaOrig="1020" w:dyaOrig="320" w14:anchorId="037C2F9B">
          <v:shape id="_x0000_i1031" type="#_x0000_t75" style="width:51pt;height:16.3pt" o:ole="">
            <v:imagedata r:id="rId27" o:title=""/>
          </v:shape>
          <o:OLEObject Type="Embed" ProgID="Equation.DSMT4" ShapeID="_x0000_i1031" DrawAspect="Content" ObjectID="_1745565801" r:id="rId28"/>
        </w:object>
      </w:r>
    </w:p>
    <w:p w14:paraId="3CB7AAED" w14:textId="4E806293" w:rsidR="00712012" w:rsidRDefault="00027089" w:rsidP="00305657">
      <w:r w:rsidRPr="00712012">
        <w:rPr>
          <w:position w:val="-10"/>
        </w:rPr>
        <w:object w:dxaOrig="1540" w:dyaOrig="360" w14:anchorId="728CC05B">
          <v:shape id="_x0000_i1032" type="#_x0000_t75" style="width:76.7pt;height:18.45pt" o:ole="">
            <v:imagedata r:id="rId29" o:title=""/>
          </v:shape>
          <o:OLEObject Type="Embed" ProgID="Equation.DSMT4" ShapeID="_x0000_i1032" DrawAspect="Content" ObjectID="_1745565802" r:id="rId30"/>
        </w:object>
      </w:r>
    </w:p>
    <w:p w14:paraId="3184ECA6" w14:textId="616D3155" w:rsidR="00027089" w:rsidRDefault="00027089" w:rsidP="00305657">
      <w:r w:rsidRPr="00027089">
        <w:rPr>
          <w:position w:val="-24"/>
        </w:rPr>
        <w:object w:dxaOrig="999" w:dyaOrig="660" w14:anchorId="620E5438">
          <v:shape id="_x0000_i1033" type="#_x0000_t75" style="width:49.7pt;height:33.45pt" o:ole="">
            <v:imagedata r:id="rId31" o:title=""/>
          </v:shape>
          <o:OLEObject Type="Embed" ProgID="Equation.DSMT4" ShapeID="_x0000_i1033" DrawAspect="Content" ObjectID="_1745565803" r:id="rId32"/>
        </w:object>
      </w:r>
    </w:p>
    <w:p w14:paraId="0BD75719" w14:textId="31BEA9E1" w:rsidR="001D3E63" w:rsidRDefault="001D3E63" w:rsidP="00305657">
      <w:r>
        <w:rPr>
          <w:noProof/>
        </w:rPr>
        <w:lastRenderedPageBreak/>
        <w:drawing>
          <wp:inline distT="0" distB="0" distL="0" distR="0" wp14:anchorId="7A87F97F" wp14:editId="78A25F9D">
            <wp:extent cx="2320506" cy="1547004"/>
            <wp:effectExtent l="0" t="0" r="3810" b="0"/>
            <wp:docPr id="1400236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236276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28521" cy="1552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11F5F" w14:textId="454994AC" w:rsidR="00D42BEB" w:rsidRDefault="00D42BEB" w:rsidP="00305657">
      <w:r>
        <w:rPr>
          <w:noProof/>
        </w:rPr>
        <w:drawing>
          <wp:inline distT="0" distB="0" distL="0" distR="0" wp14:anchorId="32D96AC5" wp14:editId="59E1CAB3">
            <wp:extent cx="2266667" cy="580952"/>
            <wp:effectExtent l="0" t="0" r="635" b="0"/>
            <wp:docPr id="10258733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873324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266667" cy="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81DA1" w14:textId="22FEAC0C" w:rsidR="00D42BEB" w:rsidRDefault="00D42BEB" w:rsidP="00305657">
      <w:r>
        <w:rPr>
          <w:noProof/>
        </w:rPr>
        <w:drawing>
          <wp:inline distT="0" distB="0" distL="0" distR="0" wp14:anchorId="1F1B1E61" wp14:editId="4A2DCF95">
            <wp:extent cx="3614468" cy="1063568"/>
            <wp:effectExtent l="0" t="0" r="5080" b="3810"/>
            <wp:docPr id="6238915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89154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628005" cy="1067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D7DE9" w14:textId="6DC21AB2" w:rsidR="00D42BEB" w:rsidRDefault="00D42BEB" w:rsidP="00305657">
      <w:r>
        <w:rPr>
          <w:noProof/>
        </w:rPr>
        <w:drawing>
          <wp:inline distT="0" distB="0" distL="0" distR="0" wp14:anchorId="4A8719EC" wp14:editId="624F04F5">
            <wp:extent cx="2708695" cy="1636311"/>
            <wp:effectExtent l="0" t="0" r="0" b="2540"/>
            <wp:docPr id="15964790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647902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711780" cy="1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021E8" w14:textId="77777777" w:rsidR="00E14AB5" w:rsidRDefault="00E14AB5" w:rsidP="00305657"/>
    <w:p w14:paraId="375EE719" w14:textId="77777777" w:rsidR="00E14AB5" w:rsidRDefault="00E14AB5" w:rsidP="00305657"/>
    <w:p w14:paraId="5BCFA0C4" w14:textId="4D119A72" w:rsidR="00D80B8D" w:rsidRDefault="00027089" w:rsidP="00305657">
      <w:r>
        <w:rPr>
          <w:rFonts w:hint="eastAsia"/>
        </w:rPr>
        <w:t>6</w:t>
      </w:r>
      <w:r>
        <w:t xml:space="preserve">. </w:t>
      </w:r>
      <w:r w:rsidR="00D80B8D">
        <w:rPr>
          <w:rFonts w:hint="eastAsia"/>
        </w:rPr>
        <w:t>建立</w:t>
      </w:r>
      <w:r w:rsidR="00C87CE2">
        <w:rPr>
          <w:rFonts w:hint="eastAsia"/>
        </w:rPr>
        <w:t>下列</w:t>
      </w:r>
      <w:r w:rsidR="00D80B8D">
        <w:rPr>
          <w:rFonts w:hint="eastAsia"/>
        </w:rPr>
        <w:t>符号矩阵</w:t>
      </w:r>
      <w:r w:rsidR="009713B8">
        <w:rPr>
          <w:rFonts w:hint="eastAsia"/>
        </w:rPr>
        <w:t>，并进行矩阵的加、减、乘</w:t>
      </w:r>
      <w:r w:rsidR="000F01D8">
        <w:rPr>
          <w:rFonts w:hint="eastAsia"/>
        </w:rPr>
        <w:t>、除运算。</w:t>
      </w:r>
    </w:p>
    <w:p w14:paraId="0A7D5BB5" w14:textId="327D0575" w:rsidR="00027089" w:rsidRDefault="00027089" w:rsidP="00305657">
      <w:r w:rsidRPr="00027089">
        <w:rPr>
          <w:position w:val="-30"/>
        </w:rPr>
        <w:object w:dxaOrig="780" w:dyaOrig="720" w14:anchorId="7E95F0AB">
          <v:shape id="_x0000_i1034" type="#_x0000_t75" style="width:39pt;height:36pt" o:ole="">
            <v:imagedata r:id="rId37" o:title=""/>
          </v:shape>
          <o:OLEObject Type="Embed" ProgID="Equation.DSMT4" ShapeID="_x0000_i1034" DrawAspect="Content" ObjectID="_1745565804" r:id="rId38"/>
        </w:object>
      </w:r>
    </w:p>
    <w:p w14:paraId="5972722A" w14:textId="69E75C30" w:rsidR="00027089" w:rsidRDefault="00027089" w:rsidP="00305657">
      <w:r w:rsidRPr="00027089">
        <w:rPr>
          <w:position w:val="-30"/>
        </w:rPr>
        <w:object w:dxaOrig="780" w:dyaOrig="720" w14:anchorId="16929432">
          <v:shape id="_x0000_i1035" type="#_x0000_t75" style="width:39pt;height:36pt" o:ole="">
            <v:imagedata r:id="rId39" o:title=""/>
          </v:shape>
          <o:OLEObject Type="Embed" ProgID="Equation.DSMT4" ShapeID="_x0000_i1035" DrawAspect="Content" ObjectID="_1745565805" r:id="rId40"/>
        </w:object>
      </w:r>
    </w:p>
    <w:p w14:paraId="4CC6B536" w14:textId="15FF4ED7" w:rsidR="00D80B8D" w:rsidRDefault="00D80B8D" w:rsidP="00305657">
      <w:r>
        <w:rPr>
          <w:rFonts w:hint="eastAsia"/>
          <w:noProof/>
        </w:rPr>
        <w:drawing>
          <wp:inline distT="0" distB="0" distL="0" distR="0" wp14:anchorId="7E804BC5" wp14:editId="4C4A46D4">
            <wp:extent cx="2606266" cy="762066"/>
            <wp:effectExtent l="0" t="0" r="3810" b="0"/>
            <wp:docPr id="135364394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643942" name="图片 1353643942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266" cy="762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E0481" w14:textId="2C091039" w:rsidR="00027089" w:rsidRDefault="001D3E63" w:rsidP="00305657">
      <w:r>
        <w:rPr>
          <w:noProof/>
        </w:rPr>
        <w:lastRenderedPageBreak/>
        <w:drawing>
          <wp:inline distT="0" distB="0" distL="0" distR="0" wp14:anchorId="72C029C1" wp14:editId="40D5D9B0">
            <wp:extent cx="4359729" cy="6082665"/>
            <wp:effectExtent l="0" t="0" r="3175" b="0"/>
            <wp:docPr id="417130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13081" name=""/>
                    <pic:cNvPicPr/>
                  </pic:nvPicPr>
                  <pic:blipFill rotWithShape="1">
                    <a:blip r:embed="rId42"/>
                    <a:srcRect r="3733"/>
                    <a:stretch/>
                  </pic:blipFill>
                  <pic:spPr bwMode="auto">
                    <a:xfrm>
                      <a:off x="0" y="0"/>
                      <a:ext cx="4362105" cy="60859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58231E" w14:textId="2AB90B00" w:rsidR="001D3E63" w:rsidRDefault="00A77249" w:rsidP="00305657">
      <w:r>
        <w:rPr>
          <w:noProof/>
        </w:rPr>
        <w:drawing>
          <wp:inline distT="0" distB="0" distL="0" distR="0" wp14:anchorId="17E7CC8E" wp14:editId="3A00C759">
            <wp:extent cx="5274310" cy="1299210"/>
            <wp:effectExtent l="0" t="0" r="2540" b="0"/>
            <wp:docPr id="1170266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26664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49CE1" w14:textId="77777777" w:rsidR="00E14AB5" w:rsidRDefault="00E14AB5" w:rsidP="00305657"/>
    <w:p w14:paraId="148266D1" w14:textId="77777777" w:rsidR="00E14AB5" w:rsidRDefault="00E14AB5" w:rsidP="00305657"/>
    <w:p w14:paraId="0E23D1CD" w14:textId="7E3363A3" w:rsidR="00027089" w:rsidRDefault="00027089" w:rsidP="00305657">
      <w:r>
        <w:t xml:space="preserve">7. </w:t>
      </w:r>
      <w:r>
        <w:rPr>
          <w:rFonts w:hint="eastAsia"/>
        </w:rPr>
        <w:t>求</w:t>
      </w:r>
      <w:r w:rsidR="00C87CE2">
        <w:rPr>
          <w:rFonts w:hint="eastAsia"/>
        </w:rPr>
        <w:t>下列</w:t>
      </w:r>
      <w:r>
        <w:rPr>
          <w:rFonts w:hint="eastAsia"/>
        </w:rPr>
        <w:t>符号矩阵</w:t>
      </w:r>
      <w:r w:rsidR="009713B8">
        <w:rPr>
          <w:rFonts w:hint="eastAsia"/>
        </w:rPr>
        <w:t>的</w:t>
      </w:r>
      <w:r w:rsidR="000F01D8">
        <w:rPr>
          <w:rFonts w:hint="eastAsia"/>
        </w:rPr>
        <w:t>逆、</w:t>
      </w:r>
      <w:proofErr w:type="gramStart"/>
      <w:r w:rsidR="009713B8">
        <w:rPr>
          <w:rFonts w:hint="eastAsia"/>
        </w:rPr>
        <w:t>秩</w:t>
      </w:r>
      <w:proofErr w:type="gramEnd"/>
      <w:r w:rsidR="009713B8">
        <w:rPr>
          <w:rFonts w:hint="eastAsia"/>
        </w:rPr>
        <w:t>、行列式、转置等，以及当</w:t>
      </w:r>
      <w:r w:rsidR="009713B8">
        <w:rPr>
          <w:rFonts w:hint="eastAsia"/>
        </w:rPr>
        <w:t>x=</w:t>
      </w:r>
      <w:r w:rsidR="009713B8">
        <w:t>1</w:t>
      </w:r>
      <w:r w:rsidR="009713B8">
        <w:rPr>
          <w:rFonts w:hint="eastAsia"/>
        </w:rPr>
        <w:t>时</w:t>
      </w:r>
      <w:r>
        <w:rPr>
          <w:rFonts w:hint="eastAsia"/>
        </w:rPr>
        <w:t>的</w:t>
      </w:r>
      <w:r w:rsidR="000B2133">
        <w:rPr>
          <w:rFonts w:hint="eastAsia"/>
        </w:rPr>
        <w:t>数</w:t>
      </w:r>
      <w:r>
        <w:rPr>
          <w:rFonts w:hint="eastAsia"/>
        </w:rPr>
        <w:t>值</w:t>
      </w:r>
      <w:r w:rsidR="002643BE">
        <w:rPr>
          <w:rFonts w:hint="eastAsia"/>
        </w:rPr>
        <w:t>。</w:t>
      </w:r>
    </w:p>
    <w:p w14:paraId="2D51D10D" w14:textId="64D3FBA8" w:rsidR="00027089" w:rsidRDefault="009713B8" w:rsidP="00305657">
      <w:r w:rsidRPr="009713B8">
        <w:rPr>
          <w:position w:val="-84"/>
        </w:rPr>
        <w:object w:dxaOrig="2640" w:dyaOrig="1800" w14:anchorId="031FE733">
          <v:shape id="_x0000_i1036" type="#_x0000_t75" style="width:132.85pt;height:90.45pt" o:ole="">
            <v:imagedata r:id="rId44" o:title=""/>
          </v:shape>
          <o:OLEObject Type="Embed" ProgID="Equation.DSMT4" ShapeID="_x0000_i1036" DrawAspect="Content" ObjectID="_1745565806" r:id="rId45"/>
        </w:object>
      </w:r>
    </w:p>
    <w:p w14:paraId="744108A4" w14:textId="5C56BC00" w:rsidR="00027089" w:rsidRDefault="00795793" w:rsidP="00305657">
      <w:r>
        <w:rPr>
          <w:noProof/>
        </w:rPr>
        <w:drawing>
          <wp:inline distT="0" distB="0" distL="0" distR="0" wp14:anchorId="51ECCA9C" wp14:editId="6B86C265">
            <wp:extent cx="5274310" cy="737235"/>
            <wp:effectExtent l="0" t="0" r="2540" b="5715"/>
            <wp:docPr id="8520860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086064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p</w:t>
      </w:r>
      <w:r>
        <w:rPr>
          <w:rFonts w:hint="eastAsia"/>
        </w:rPr>
        <w:t>的表达式由于长度问题没有截屏完全）</w:t>
      </w:r>
    </w:p>
    <w:p w14:paraId="5E1E8F81" w14:textId="35CED0EE" w:rsidR="00D42BEB" w:rsidRDefault="00D42BEB" w:rsidP="00305657">
      <w:r>
        <w:rPr>
          <w:noProof/>
        </w:rPr>
        <w:drawing>
          <wp:inline distT="0" distB="0" distL="0" distR="0" wp14:anchorId="5A3216B2" wp14:editId="51F38DCA">
            <wp:extent cx="5274310" cy="6385560"/>
            <wp:effectExtent l="0" t="0" r="2540" b="0"/>
            <wp:docPr id="3606973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697322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8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1C36D" w14:textId="68BA5234" w:rsidR="00795793" w:rsidRDefault="00795793" w:rsidP="00305657">
      <w:r>
        <w:rPr>
          <w:noProof/>
        </w:rPr>
        <w:lastRenderedPageBreak/>
        <w:drawing>
          <wp:inline distT="0" distB="0" distL="0" distR="0" wp14:anchorId="4EF09398" wp14:editId="730B7B99">
            <wp:extent cx="2579298" cy="2047753"/>
            <wp:effectExtent l="0" t="0" r="0" b="0"/>
            <wp:docPr id="9840535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053576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82872" cy="2050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D8041" w14:textId="77777777" w:rsidR="00E14AB5" w:rsidRDefault="00E14AB5" w:rsidP="00305657"/>
    <w:p w14:paraId="5F0CF117" w14:textId="69AF2A7A" w:rsidR="007C2DB6" w:rsidRDefault="00D9271D" w:rsidP="00305657">
      <w:r>
        <w:t>8</w:t>
      </w:r>
      <w:r w:rsidR="00D80B8D">
        <w:t xml:space="preserve">. </w:t>
      </w:r>
      <w:r w:rsidR="00D80B8D">
        <w:rPr>
          <w:rFonts w:hint="eastAsia"/>
        </w:rPr>
        <w:t>当</w:t>
      </w:r>
      <w:r w:rsidR="00D80B8D">
        <w:t>λ</w:t>
      </w:r>
      <w:r w:rsidR="00D80B8D">
        <w:rPr>
          <w:rFonts w:hint="eastAsia"/>
        </w:rPr>
        <w:t>取何值时，</w:t>
      </w:r>
      <w:proofErr w:type="gramStart"/>
      <w:r w:rsidR="00D80B8D">
        <w:rPr>
          <w:rFonts w:hint="eastAsia"/>
        </w:rPr>
        <w:t>下列</w:t>
      </w:r>
      <w:r w:rsidR="001F671F">
        <w:rPr>
          <w:rFonts w:hint="eastAsia"/>
        </w:rPr>
        <w:t>齐</w:t>
      </w:r>
      <w:r w:rsidR="00D80B8D">
        <w:rPr>
          <w:rFonts w:hint="eastAsia"/>
        </w:rPr>
        <w:t>次线形</w:t>
      </w:r>
      <w:proofErr w:type="gramEnd"/>
      <w:r w:rsidR="00D80B8D">
        <w:rPr>
          <w:rFonts w:hint="eastAsia"/>
        </w:rPr>
        <w:t>方程组有</w:t>
      </w:r>
      <w:proofErr w:type="gramStart"/>
      <w:r w:rsidR="00D80B8D">
        <w:rPr>
          <w:rFonts w:hint="eastAsia"/>
        </w:rPr>
        <w:t>非零解</w:t>
      </w:r>
      <w:proofErr w:type="gramEnd"/>
      <w:r w:rsidR="001F671F">
        <w:rPr>
          <w:rFonts w:hint="eastAsia"/>
        </w:rPr>
        <w:t>。</w:t>
      </w:r>
    </w:p>
    <w:p w14:paraId="5D4677D4" w14:textId="75F22080" w:rsidR="007C2DB6" w:rsidRDefault="00D80B8D" w:rsidP="00305657">
      <w:r>
        <w:rPr>
          <w:noProof/>
        </w:rPr>
        <w:drawing>
          <wp:inline distT="0" distB="0" distL="0" distR="0" wp14:anchorId="630275BE" wp14:editId="6E7AA7F3">
            <wp:extent cx="2910840" cy="792480"/>
            <wp:effectExtent l="0" t="0" r="3810" b="7620"/>
            <wp:docPr id="17362781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278134" name="图片 1736278134"/>
                    <pic:cNvPicPr/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72"/>
                    <a:stretch/>
                  </pic:blipFill>
                  <pic:spPr bwMode="auto">
                    <a:xfrm>
                      <a:off x="0" y="0"/>
                      <a:ext cx="2911092" cy="7925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D5C9C1" w14:textId="50727BCA" w:rsidR="00200AA1" w:rsidRDefault="00E14AB5" w:rsidP="00E14AB5">
      <w:pPr>
        <w:ind w:firstLineChars="100" w:firstLine="210"/>
      </w:pPr>
      <w:r>
        <w:rPr>
          <w:rFonts w:hint="eastAsia"/>
        </w:rPr>
        <w:t>不会做</w:t>
      </w:r>
    </w:p>
    <w:p w14:paraId="77769323" w14:textId="77777777" w:rsidR="00E14AB5" w:rsidRDefault="00E14AB5" w:rsidP="00305657">
      <w:pPr>
        <w:pStyle w:val="a0"/>
        <w:ind w:leftChars="58" w:left="464" w:hangingChars="142" w:hanging="342"/>
        <w:rPr>
          <w:b/>
          <w:bCs/>
          <w:sz w:val="24"/>
        </w:rPr>
      </w:pPr>
    </w:p>
    <w:p w14:paraId="24F251AC" w14:textId="3B2E3A12" w:rsidR="00200AA1" w:rsidRDefault="00200AA1" w:rsidP="00305657">
      <w:pPr>
        <w:pStyle w:val="a0"/>
        <w:ind w:leftChars="58" w:left="464" w:hangingChars="142" w:hanging="342"/>
        <w:rPr>
          <w:b/>
          <w:bCs/>
          <w:sz w:val="24"/>
        </w:rPr>
      </w:pPr>
      <w:r>
        <w:rPr>
          <w:b/>
          <w:bCs/>
          <w:sz w:val="24"/>
        </w:rPr>
        <w:t>9</w:t>
      </w:r>
      <w:r w:rsidRPr="00E3441C">
        <w:rPr>
          <w:b/>
          <w:bCs/>
          <w:sz w:val="24"/>
        </w:rPr>
        <w:t xml:space="preserve">. </w:t>
      </w:r>
      <w:r w:rsidRPr="00E3441C">
        <w:rPr>
          <w:rFonts w:hint="eastAsia"/>
          <w:b/>
          <w:bCs/>
          <w:sz w:val="24"/>
        </w:rPr>
        <w:t>求下列表达式的值（极限）。</w:t>
      </w:r>
    </w:p>
    <w:p w14:paraId="7F340B4C" w14:textId="77777777" w:rsidR="00200AA1" w:rsidRDefault="00200AA1" w:rsidP="00305657">
      <w:pPr>
        <w:pStyle w:val="a0"/>
        <w:ind w:leftChars="58" w:left="420" w:hangingChars="142" w:hanging="298"/>
      </w:pPr>
      <w:r w:rsidRPr="00335AB1">
        <w:rPr>
          <w:position w:val="-20"/>
        </w:rPr>
        <w:object w:dxaOrig="940" w:dyaOrig="460" w14:anchorId="3ACCA1A0">
          <v:shape id="_x0000_i1037" type="#_x0000_t75" style="width:47.55pt;height:22.7pt" o:ole="">
            <v:imagedata r:id="rId50" o:title=""/>
          </v:shape>
          <o:OLEObject Type="Embed" ProgID="Equation.DSMT4" ShapeID="_x0000_i1037" DrawAspect="Content" ObjectID="_1745565807" r:id="rId51"/>
        </w:object>
      </w:r>
    </w:p>
    <w:p w14:paraId="0AA25E52" w14:textId="77777777" w:rsidR="00200AA1" w:rsidRDefault="00200AA1" w:rsidP="00305657">
      <w:pPr>
        <w:pStyle w:val="a0"/>
        <w:ind w:leftChars="58" w:left="420" w:hangingChars="142" w:hanging="298"/>
        <w:rPr>
          <w:b/>
          <w:bCs/>
          <w:sz w:val="24"/>
        </w:rPr>
      </w:pPr>
      <w:r w:rsidRPr="00335AB1">
        <w:rPr>
          <w:position w:val="-24"/>
        </w:rPr>
        <w:object w:dxaOrig="900" w:dyaOrig="620" w14:anchorId="57614580">
          <v:shape id="_x0000_i1038" type="#_x0000_t75" style="width:45pt;height:30.45pt" o:ole="">
            <v:imagedata r:id="rId52" o:title=""/>
          </v:shape>
          <o:OLEObject Type="Embed" ProgID="Equation.DSMT4" ShapeID="_x0000_i1038" DrawAspect="Content" ObjectID="_1745565808" r:id="rId53"/>
        </w:object>
      </w:r>
    </w:p>
    <w:p w14:paraId="12091F12" w14:textId="77777777" w:rsidR="00200AA1" w:rsidRDefault="00200AA1" w:rsidP="00305657">
      <w:pPr>
        <w:pStyle w:val="a0"/>
        <w:ind w:leftChars="58" w:left="420" w:hangingChars="142" w:hanging="298"/>
        <w:rPr>
          <w:b/>
          <w:bCs/>
          <w:sz w:val="24"/>
        </w:rPr>
      </w:pPr>
      <w:r w:rsidRPr="00335AB1">
        <w:rPr>
          <w:position w:val="-24"/>
        </w:rPr>
        <w:object w:dxaOrig="920" w:dyaOrig="620" w14:anchorId="49B41930">
          <v:shape id="_x0000_i1039" type="#_x0000_t75" style="width:45.45pt;height:30.45pt" o:ole="">
            <v:imagedata r:id="rId54" o:title=""/>
          </v:shape>
          <o:OLEObject Type="Embed" ProgID="Equation.DSMT4" ShapeID="_x0000_i1039" DrawAspect="Content" ObjectID="_1745565809" r:id="rId55"/>
        </w:object>
      </w:r>
    </w:p>
    <w:p w14:paraId="02F9C09F" w14:textId="77777777" w:rsidR="00200AA1" w:rsidRPr="00E3441C" w:rsidRDefault="00200AA1" w:rsidP="00305657">
      <w:pPr>
        <w:pStyle w:val="a0"/>
        <w:ind w:leftChars="58" w:left="420" w:hangingChars="142" w:hanging="298"/>
        <w:rPr>
          <w:b/>
          <w:bCs/>
          <w:sz w:val="24"/>
        </w:rPr>
      </w:pPr>
      <w:r w:rsidRPr="00335AB1">
        <w:rPr>
          <w:position w:val="-24"/>
        </w:rPr>
        <w:object w:dxaOrig="1260" w:dyaOrig="620" w14:anchorId="1D37308A">
          <v:shape id="_x0000_i1040" type="#_x0000_t75" style="width:63pt;height:30.45pt" o:ole="">
            <v:imagedata r:id="rId56" o:title=""/>
          </v:shape>
          <o:OLEObject Type="Embed" ProgID="Equation.DSMT4" ShapeID="_x0000_i1040" DrawAspect="Content" ObjectID="_1745565810" r:id="rId57"/>
        </w:object>
      </w:r>
    </w:p>
    <w:p w14:paraId="425F4763" w14:textId="77777777" w:rsidR="00200AA1" w:rsidRDefault="00200AA1" w:rsidP="00305657">
      <w:r w:rsidRPr="008B3B32">
        <w:rPr>
          <w:position w:val="-34"/>
        </w:rPr>
        <w:object w:dxaOrig="1280" w:dyaOrig="800" w14:anchorId="694DD966">
          <v:shape id="_x0000_i1041" type="#_x0000_t75" style="width:64.3pt;height:40.3pt" o:ole="">
            <v:imagedata r:id="rId58" o:title=""/>
          </v:shape>
          <o:OLEObject Type="Embed" ProgID="Equation.DSMT4" ShapeID="_x0000_i1041" DrawAspect="Content" ObjectID="_1745565811" r:id="rId59"/>
        </w:object>
      </w:r>
    </w:p>
    <w:p w14:paraId="5C428093" w14:textId="77777777" w:rsidR="00200AA1" w:rsidRDefault="00200AA1" w:rsidP="00305657">
      <w:r w:rsidRPr="008B3B32">
        <w:rPr>
          <w:position w:val="-22"/>
        </w:rPr>
        <w:object w:dxaOrig="2200" w:dyaOrig="560" w14:anchorId="6A9A11E4">
          <v:shape id="_x0000_i1042" type="#_x0000_t75" style="width:109.7pt;height:28.3pt" o:ole="">
            <v:imagedata r:id="rId60" o:title=""/>
          </v:shape>
          <o:OLEObject Type="Embed" ProgID="Equation.DSMT4" ShapeID="_x0000_i1042" DrawAspect="Content" ObjectID="_1745565812" r:id="rId61"/>
        </w:object>
      </w:r>
    </w:p>
    <w:p w14:paraId="7E4B6F8D" w14:textId="77777777" w:rsidR="00200AA1" w:rsidRDefault="00200AA1" w:rsidP="00305657">
      <w:r w:rsidRPr="00335AB1">
        <w:rPr>
          <w:position w:val="-28"/>
        </w:rPr>
        <w:object w:dxaOrig="920" w:dyaOrig="680" w14:anchorId="33AD50FD">
          <v:shape id="_x0000_i1043" type="#_x0000_t75" style="width:45.45pt;height:34.3pt" o:ole="">
            <v:imagedata r:id="rId62" o:title=""/>
          </v:shape>
          <o:OLEObject Type="Embed" ProgID="Equation.DSMT4" ShapeID="_x0000_i1043" DrawAspect="Content" ObjectID="_1745565813" r:id="rId63"/>
        </w:object>
      </w:r>
    </w:p>
    <w:p w14:paraId="09AAADB5" w14:textId="0BFBB1C2" w:rsidR="009E32B9" w:rsidRDefault="009E32B9" w:rsidP="00305657">
      <w:pPr>
        <w:pStyle w:val="a0"/>
        <w:ind w:leftChars="58" w:left="420" w:hangingChars="142" w:hanging="298"/>
        <w:rPr>
          <w:b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51DF1174" wp14:editId="11448593">
            <wp:extent cx="2567956" cy="4752110"/>
            <wp:effectExtent l="0" t="0" r="3810" b="0"/>
            <wp:docPr id="454908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908687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585845" cy="4785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80575" w14:textId="15C3B54C" w:rsidR="00A77249" w:rsidRDefault="00A77249" w:rsidP="00305657">
      <w:pPr>
        <w:pStyle w:val="a0"/>
        <w:ind w:leftChars="58" w:left="420" w:hangingChars="142" w:hanging="298"/>
        <w:rPr>
          <w:b/>
          <w:bCs/>
          <w:sz w:val="24"/>
        </w:rPr>
      </w:pPr>
      <w:r>
        <w:rPr>
          <w:noProof/>
        </w:rPr>
        <w:drawing>
          <wp:inline distT="0" distB="0" distL="0" distR="0" wp14:anchorId="100EDAB6" wp14:editId="4581F565">
            <wp:extent cx="3001645" cy="3663727"/>
            <wp:effectExtent l="0" t="0" r="8255" b="0"/>
            <wp:docPr id="8034023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402388" name=""/>
                    <pic:cNvPicPr/>
                  </pic:nvPicPr>
                  <pic:blipFill rotWithShape="1">
                    <a:blip r:embed="rId65"/>
                    <a:srcRect t="5198"/>
                    <a:stretch/>
                  </pic:blipFill>
                  <pic:spPr bwMode="auto">
                    <a:xfrm>
                      <a:off x="0" y="0"/>
                      <a:ext cx="3009075" cy="36727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017870" w14:textId="77777777" w:rsidR="00E14AB5" w:rsidRDefault="00E14AB5" w:rsidP="00305657">
      <w:pPr>
        <w:pStyle w:val="a0"/>
        <w:ind w:leftChars="58" w:left="464" w:hangingChars="142" w:hanging="342"/>
        <w:rPr>
          <w:b/>
          <w:bCs/>
          <w:sz w:val="24"/>
        </w:rPr>
      </w:pPr>
    </w:p>
    <w:p w14:paraId="2F03607F" w14:textId="1AF79450" w:rsidR="00200AA1" w:rsidRPr="00E3441C" w:rsidRDefault="00200AA1" w:rsidP="00305657">
      <w:pPr>
        <w:pStyle w:val="a0"/>
        <w:ind w:leftChars="58" w:left="464" w:hangingChars="142" w:hanging="342"/>
        <w:rPr>
          <w:b/>
          <w:bCs/>
          <w:sz w:val="24"/>
        </w:rPr>
      </w:pPr>
      <w:r>
        <w:rPr>
          <w:b/>
          <w:bCs/>
          <w:sz w:val="24"/>
        </w:rPr>
        <w:lastRenderedPageBreak/>
        <w:t>10</w:t>
      </w:r>
      <w:r w:rsidRPr="00E3441C">
        <w:rPr>
          <w:b/>
          <w:bCs/>
          <w:sz w:val="24"/>
        </w:rPr>
        <w:t xml:space="preserve">. </w:t>
      </w:r>
      <w:r w:rsidRPr="00E3441C">
        <w:rPr>
          <w:rFonts w:hint="eastAsia"/>
          <w:b/>
          <w:bCs/>
          <w:sz w:val="24"/>
        </w:rPr>
        <w:t>求下列表达式的值（导数）。</w:t>
      </w:r>
    </w:p>
    <w:p w14:paraId="2F99ADBF" w14:textId="77777777" w:rsidR="00200AA1" w:rsidRDefault="00200AA1" w:rsidP="00305657">
      <w:pPr>
        <w:rPr>
          <w:b/>
          <w:bCs/>
        </w:rPr>
      </w:pPr>
      <w:r w:rsidRPr="00C63F9D">
        <w:rPr>
          <w:rFonts w:hint="eastAsia"/>
          <w:b/>
          <w:bCs/>
        </w:rPr>
        <w:t>一元函数</w:t>
      </w:r>
      <w:r>
        <w:rPr>
          <w:rFonts w:hint="eastAsia"/>
          <w:b/>
          <w:bCs/>
        </w:rPr>
        <w:t>的一阶导数</w:t>
      </w:r>
    </w:p>
    <w:p w14:paraId="35AB4869" w14:textId="77777777" w:rsidR="00200AA1" w:rsidRPr="00C63F9D" w:rsidRDefault="00200AA1" w:rsidP="00305657">
      <w:pPr>
        <w:rPr>
          <w:b/>
          <w:bCs/>
        </w:rPr>
      </w:pPr>
      <w:r w:rsidRPr="004F057E">
        <w:rPr>
          <w:position w:val="-10"/>
        </w:rPr>
        <w:object w:dxaOrig="1640" w:dyaOrig="360" w14:anchorId="1B08C8BD">
          <v:shape id="_x0000_i1044" type="#_x0000_t75" style="width:81.45pt;height:18.45pt" o:ole="">
            <v:imagedata r:id="rId66" o:title=""/>
          </v:shape>
          <o:OLEObject Type="Embed" ProgID="Equation.DSMT4" ShapeID="_x0000_i1044" DrawAspect="Content" ObjectID="_1745565814" r:id="rId67"/>
        </w:object>
      </w:r>
    </w:p>
    <w:p w14:paraId="0705BDB0" w14:textId="77777777" w:rsidR="00200AA1" w:rsidRDefault="00200AA1" w:rsidP="00305657">
      <w:pPr>
        <w:pStyle w:val="MTDisplayEquation"/>
        <w:spacing w:line="240" w:lineRule="auto"/>
      </w:pPr>
      <w:r w:rsidRPr="0002541E">
        <w:rPr>
          <w:position w:val="-28"/>
        </w:rPr>
        <w:object w:dxaOrig="2079" w:dyaOrig="680" w14:anchorId="3B09B16F">
          <v:shape id="_x0000_i1045" type="#_x0000_t75" style="width:104.55pt;height:34.3pt" o:ole="">
            <v:imagedata r:id="rId68" o:title=""/>
          </v:shape>
          <o:OLEObject Type="Embed" ProgID="Equation.DSMT4" ShapeID="_x0000_i1045" DrawAspect="Content" ObjectID="_1745565815" r:id="rId69"/>
        </w:object>
      </w:r>
    </w:p>
    <w:p w14:paraId="024ABEBD" w14:textId="77777777" w:rsidR="00200AA1" w:rsidRDefault="00200AA1" w:rsidP="00305657">
      <w:r w:rsidRPr="0002541E">
        <w:rPr>
          <w:position w:val="-24"/>
        </w:rPr>
        <w:object w:dxaOrig="1980" w:dyaOrig="720" w14:anchorId="7DE8C0B1">
          <v:shape id="_x0000_i1046" type="#_x0000_t75" style="width:99pt;height:36pt" o:ole="">
            <v:imagedata r:id="rId70" o:title=""/>
          </v:shape>
          <o:OLEObject Type="Embed" ProgID="Equation.DSMT4" ShapeID="_x0000_i1046" DrawAspect="Content" ObjectID="_1745565816" r:id="rId71"/>
        </w:object>
      </w:r>
    </w:p>
    <w:p w14:paraId="08841C2D" w14:textId="77777777" w:rsidR="00200AA1" w:rsidRDefault="00200AA1" w:rsidP="00305657">
      <w:r w:rsidRPr="0002541E">
        <w:rPr>
          <w:position w:val="-10"/>
        </w:rPr>
        <w:object w:dxaOrig="920" w:dyaOrig="360" w14:anchorId="6535508B">
          <v:shape id="_x0000_i1047" type="#_x0000_t75" style="width:45.45pt;height:18.45pt" o:ole="">
            <v:imagedata r:id="rId72" o:title=""/>
          </v:shape>
          <o:OLEObject Type="Embed" ProgID="Equation.DSMT4" ShapeID="_x0000_i1047" DrawAspect="Content" ObjectID="_1745565817" r:id="rId73"/>
        </w:object>
      </w:r>
    </w:p>
    <w:p w14:paraId="4D55B4A6" w14:textId="2B6360CB" w:rsidR="00445CA6" w:rsidRDefault="00445CA6" w:rsidP="00305657">
      <w:pPr>
        <w:rPr>
          <w:b/>
          <w:bCs/>
        </w:rPr>
      </w:pPr>
      <w:r>
        <w:rPr>
          <w:noProof/>
        </w:rPr>
        <w:drawing>
          <wp:inline distT="0" distB="0" distL="0" distR="0" wp14:anchorId="488D4DC6" wp14:editId="6B668D33">
            <wp:extent cx="2306782" cy="1504056"/>
            <wp:effectExtent l="0" t="0" r="0" b="1270"/>
            <wp:docPr id="6983333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333355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310653" cy="1506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852570" wp14:editId="450F0428">
            <wp:extent cx="5067300" cy="1408058"/>
            <wp:effectExtent l="0" t="0" r="0" b="1905"/>
            <wp:docPr id="7542401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240142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74927" cy="1410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1DDB6" w14:textId="7FFD11DC" w:rsidR="00AA08BF" w:rsidRDefault="00AA08BF" w:rsidP="00305657">
      <w:pPr>
        <w:rPr>
          <w:b/>
          <w:bCs/>
        </w:rPr>
      </w:pPr>
      <w:r>
        <w:rPr>
          <w:noProof/>
        </w:rPr>
        <w:drawing>
          <wp:inline distT="0" distB="0" distL="0" distR="0" wp14:anchorId="2AA31FBB" wp14:editId="574CC909">
            <wp:extent cx="5274310" cy="1153795"/>
            <wp:effectExtent l="0" t="0" r="2540" b="8255"/>
            <wp:docPr id="1185249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24915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3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F37A2" w14:textId="5646056D" w:rsidR="00AA08BF" w:rsidRDefault="00AA08BF" w:rsidP="00305657">
      <w:pPr>
        <w:rPr>
          <w:b/>
          <w:bCs/>
        </w:rPr>
      </w:pPr>
      <w:r>
        <w:rPr>
          <w:noProof/>
        </w:rPr>
        <w:drawing>
          <wp:inline distT="0" distB="0" distL="0" distR="0" wp14:anchorId="574AFF76" wp14:editId="2E76C0EE">
            <wp:extent cx="2679609" cy="1981200"/>
            <wp:effectExtent l="0" t="0" r="6985" b="0"/>
            <wp:docPr id="9154954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495468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695713" cy="1993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B2889" w14:textId="314884D5" w:rsidR="00AA08BF" w:rsidRDefault="00AA08BF" w:rsidP="00305657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461CB1CD" wp14:editId="757C444B">
            <wp:extent cx="5274310" cy="1214755"/>
            <wp:effectExtent l="0" t="0" r="2540" b="4445"/>
            <wp:docPr id="8550623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62357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990B6" w14:textId="1CD4486C" w:rsidR="00200AA1" w:rsidRPr="00C63F9D" w:rsidRDefault="00200AA1" w:rsidP="00305657">
      <w:pPr>
        <w:rPr>
          <w:b/>
          <w:bCs/>
        </w:rPr>
      </w:pPr>
      <w:r w:rsidRPr="00C63F9D">
        <w:rPr>
          <w:rFonts w:hint="eastAsia"/>
          <w:b/>
          <w:bCs/>
        </w:rPr>
        <w:t>多元函数</w:t>
      </w:r>
      <w:r>
        <w:rPr>
          <w:rFonts w:hint="eastAsia"/>
          <w:b/>
          <w:bCs/>
        </w:rPr>
        <w:t>的一阶导数</w:t>
      </w:r>
    </w:p>
    <w:p w14:paraId="6E7186F3" w14:textId="77777777" w:rsidR="00200AA1" w:rsidRDefault="00200AA1" w:rsidP="00305657">
      <w:r w:rsidRPr="0002541E">
        <w:rPr>
          <w:position w:val="-10"/>
        </w:rPr>
        <w:object w:dxaOrig="1020" w:dyaOrig="320" w14:anchorId="495FC348">
          <v:shape id="_x0000_i1048" type="#_x0000_t75" style="width:51pt;height:16.3pt" o:ole="">
            <v:imagedata r:id="rId79" o:title=""/>
          </v:shape>
          <o:OLEObject Type="Embed" ProgID="Equation.DSMT4" ShapeID="_x0000_i1048" DrawAspect="Content" ObjectID="_1745565818" r:id="rId80"/>
        </w:object>
      </w:r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对</w:t>
      </w:r>
      <w:r>
        <w:rPr>
          <w:rFonts w:hint="eastAsia"/>
        </w:rPr>
        <w:t>y</w:t>
      </w:r>
      <w:r>
        <w:rPr>
          <w:rFonts w:hint="eastAsia"/>
        </w:rPr>
        <w:t>的导数</w:t>
      </w:r>
    </w:p>
    <w:p w14:paraId="1452F7F7" w14:textId="77777777" w:rsidR="00200AA1" w:rsidRDefault="00200AA1" w:rsidP="00305657">
      <w:r w:rsidRPr="0002541E">
        <w:rPr>
          <w:position w:val="-14"/>
        </w:rPr>
        <w:object w:dxaOrig="1700" w:dyaOrig="480" w14:anchorId="79D37260">
          <v:shape id="_x0000_i1049" type="#_x0000_t75" style="width:85.3pt;height:24pt" o:ole="">
            <v:imagedata r:id="rId81" o:title=""/>
          </v:shape>
          <o:OLEObject Type="Embed" ProgID="Equation.DSMT4" ShapeID="_x0000_i1049" DrawAspect="Content" ObjectID="_1745565819" r:id="rId82"/>
        </w:object>
      </w:r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对</w:t>
      </w:r>
      <w:r>
        <w:rPr>
          <w:rFonts w:hint="eastAsia"/>
        </w:rPr>
        <w:t>y</w:t>
      </w:r>
      <w:r>
        <w:rPr>
          <w:rFonts w:hint="eastAsia"/>
        </w:rPr>
        <w:t>的导数</w:t>
      </w:r>
    </w:p>
    <w:p w14:paraId="4DFF708F" w14:textId="77777777" w:rsidR="00200AA1" w:rsidRDefault="00200AA1" w:rsidP="00305657">
      <w:r w:rsidRPr="004F057E">
        <w:rPr>
          <w:position w:val="-10"/>
        </w:rPr>
        <w:object w:dxaOrig="2640" w:dyaOrig="360" w14:anchorId="3FD7C92E">
          <v:shape id="_x0000_i1050" type="#_x0000_t75" style="width:132.85pt;height:18.45pt" o:ole="">
            <v:imagedata r:id="rId83" o:title=""/>
          </v:shape>
          <o:OLEObject Type="Embed" ProgID="Equation.DSMT4" ShapeID="_x0000_i1050" DrawAspect="Content" ObjectID="_1745565820" r:id="rId84"/>
        </w:object>
      </w:r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对</w:t>
      </w:r>
      <w:r>
        <w:rPr>
          <w:rFonts w:hint="eastAsia"/>
        </w:rPr>
        <w:t>y</w:t>
      </w:r>
      <w:r>
        <w:rPr>
          <w:rFonts w:hint="eastAsia"/>
        </w:rPr>
        <w:t>的导数</w:t>
      </w:r>
    </w:p>
    <w:p w14:paraId="243B1FF9" w14:textId="515C64F7" w:rsidR="00180EA0" w:rsidRDefault="00180EA0" w:rsidP="00305657">
      <w:pPr>
        <w:rPr>
          <w:b/>
          <w:bCs/>
        </w:rPr>
      </w:pPr>
      <w:r>
        <w:rPr>
          <w:noProof/>
        </w:rPr>
        <w:drawing>
          <wp:inline distT="0" distB="0" distL="0" distR="0" wp14:anchorId="609A3517" wp14:editId="0CFA2666">
            <wp:extent cx="5274310" cy="1937385"/>
            <wp:effectExtent l="0" t="0" r="2540" b="5715"/>
            <wp:docPr id="349428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42848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7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11B10" w14:textId="0D748F1A" w:rsidR="00052DDC" w:rsidRDefault="00052DDC" w:rsidP="00052DDC">
      <w:pPr>
        <w:ind w:firstLineChars="100" w:firstLine="211"/>
        <w:rPr>
          <w:b/>
          <w:bCs/>
        </w:rPr>
      </w:pPr>
      <w:r>
        <w:rPr>
          <w:rFonts w:hint="eastAsia"/>
          <w:b/>
          <w:bCs/>
        </w:rPr>
        <w:t>第三个不太会</w:t>
      </w:r>
    </w:p>
    <w:p w14:paraId="5B8DEFC5" w14:textId="20768034" w:rsidR="00200AA1" w:rsidRPr="004151D6" w:rsidRDefault="00200AA1" w:rsidP="00305657">
      <w:pPr>
        <w:rPr>
          <w:b/>
          <w:bCs/>
        </w:rPr>
      </w:pPr>
      <w:r w:rsidRPr="004151D6">
        <w:rPr>
          <w:rFonts w:hint="eastAsia"/>
          <w:b/>
          <w:bCs/>
        </w:rPr>
        <w:t>一元函数的高阶导数</w:t>
      </w:r>
    </w:p>
    <w:p w14:paraId="6F343FE4" w14:textId="77777777" w:rsidR="00200AA1" w:rsidRDefault="00200AA1" w:rsidP="00305657">
      <w:r w:rsidRPr="004F057E">
        <w:rPr>
          <w:position w:val="-10"/>
        </w:rPr>
        <w:object w:dxaOrig="1100" w:dyaOrig="360" w14:anchorId="544DD0BD">
          <v:shape id="_x0000_i1051" type="#_x0000_t75" style="width:55.3pt;height:18.45pt" o:ole="">
            <v:imagedata r:id="rId86" o:title=""/>
          </v:shape>
          <o:OLEObject Type="Embed" ProgID="Equation.DSMT4" ShapeID="_x0000_i1051" DrawAspect="Content" ObjectID="_1745565821" r:id="rId87"/>
        </w:objec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阶导数</w:t>
      </w:r>
    </w:p>
    <w:p w14:paraId="4283FA2D" w14:textId="77777777" w:rsidR="00200AA1" w:rsidRDefault="00200AA1" w:rsidP="00305657">
      <w:r w:rsidRPr="004F057E">
        <w:rPr>
          <w:position w:val="-10"/>
        </w:rPr>
        <w:object w:dxaOrig="1640" w:dyaOrig="360" w14:anchorId="484DB322">
          <v:shape id="_x0000_i1052" type="#_x0000_t75" style="width:81.45pt;height:18.45pt" o:ole="">
            <v:imagedata r:id="rId66" o:title=""/>
          </v:shape>
          <o:OLEObject Type="Embed" ProgID="Equation.DSMT4" ShapeID="_x0000_i1052" DrawAspect="Content" ObjectID="_1745565822" r:id="rId88"/>
        </w:objec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阶导数</w:t>
      </w:r>
    </w:p>
    <w:p w14:paraId="38850FE3" w14:textId="74801DA1" w:rsidR="00052DDC" w:rsidRDefault="00052DDC" w:rsidP="00305657">
      <w:pPr>
        <w:pStyle w:val="a0"/>
        <w:ind w:leftChars="58" w:left="420" w:hangingChars="142" w:hanging="298"/>
        <w:rPr>
          <w:b/>
          <w:bCs/>
          <w:sz w:val="24"/>
        </w:rPr>
      </w:pPr>
      <w:r>
        <w:rPr>
          <w:noProof/>
        </w:rPr>
        <w:drawing>
          <wp:inline distT="0" distB="0" distL="0" distR="0" wp14:anchorId="71FDA8A4" wp14:editId="1576C739">
            <wp:extent cx="2508250" cy="2286340"/>
            <wp:effectExtent l="0" t="0" r="6350" b="0"/>
            <wp:docPr id="2936479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647977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516161" cy="2293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15CFF" w14:textId="4BA29D9B" w:rsidR="00200AA1" w:rsidRPr="00E3441C" w:rsidRDefault="00200AA1" w:rsidP="00305657">
      <w:pPr>
        <w:pStyle w:val="a0"/>
        <w:ind w:leftChars="58" w:left="464" w:hangingChars="142" w:hanging="342"/>
        <w:rPr>
          <w:b/>
          <w:bCs/>
          <w:sz w:val="24"/>
        </w:rPr>
      </w:pPr>
      <w:r>
        <w:rPr>
          <w:b/>
          <w:bCs/>
          <w:sz w:val="24"/>
        </w:rPr>
        <w:t>11</w:t>
      </w:r>
      <w:r w:rsidRPr="00E3441C">
        <w:rPr>
          <w:b/>
          <w:bCs/>
          <w:sz w:val="24"/>
        </w:rPr>
        <w:t xml:space="preserve">. </w:t>
      </w:r>
      <w:r w:rsidRPr="00E3441C">
        <w:rPr>
          <w:rFonts w:hint="eastAsia"/>
          <w:b/>
          <w:bCs/>
          <w:sz w:val="24"/>
        </w:rPr>
        <w:t>求下列表达式的值（积分）。</w:t>
      </w:r>
    </w:p>
    <w:p w14:paraId="06F99BE0" w14:textId="77777777" w:rsidR="00200AA1" w:rsidRPr="004151D6" w:rsidRDefault="00200AA1" w:rsidP="00305657">
      <w:pPr>
        <w:rPr>
          <w:b/>
          <w:bCs/>
        </w:rPr>
      </w:pPr>
      <w:r w:rsidRPr="004151D6">
        <w:rPr>
          <w:rFonts w:hint="eastAsia"/>
          <w:b/>
          <w:bCs/>
        </w:rPr>
        <w:t>一元积分</w:t>
      </w:r>
    </w:p>
    <w:p w14:paraId="30DD8FCE" w14:textId="77777777" w:rsidR="00200AA1" w:rsidRDefault="00200AA1" w:rsidP="00305657">
      <w:r w:rsidRPr="001F15D8">
        <w:rPr>
          <w:position w:val="-16"/>
        </w:rPr>
        <w:object w:dxaOrig="1420" w:dyaOrig="440" w14:anchorId="67DDFC56">
          <v:shape id="_x0000_i1053" type="#_x0000_t75" style="width:70.7pt;height:22.3pt" o:ole="">
            <v:imagedata r:id="rId90" o:title=""/>
          </v:shape>
          <o:OLEObject Type="Embed" ProgID="Equation.DSMT4" ShapeID="_x0000_i1053" DrawAspect="Content" ObjectID="_1745565823" r:id="rId91"/>
        </w:object>
      </w:r>
    </w:p>
    <w:p w14:paraId="3EE2AADA" w14:textId="77777777" w:rsidR="00200AA1" w:rsidRDefault="00200AA1" w:rsidP="00305657">
      <w:r w:rsidRPr="001F15D8">
        <w:rPr>
          <w:position w:val="-24"/>
        </w:rPr>
        <w:object w:dxaOrig="1600" w:dyaOrig="620" w14:anchorId="4A26590A">
          <v:shape id="_x0000_i1054" type="#_x0000_t75" style="width:79.7pt;height:30.45pt" o:ole="">
            <v:imagedata r:id="rId92" o:title=""/>
          </v:shape>
          <o:OLEObject Type="Embed" ProgID="Equation.DSMT4" ShapeID="_x0000_i1054" DrawAspect="Content" ObjectID="_1745565824" r:id="rId93"/>
        </w:object>
      </w:r>
    </w:p>
    <w:p w14:paraId="18C13EF2" w14:textId="77777777" w:rsidR="00200AA1" w:rsidRDefault="00200AA1" w:rsidP="00305657">
      <w:r w:rsidRPr="001F15D8">
        <w:rPr>
          <w:position w:val="-36"/>
        </w:rPr>
        <w:object w:dxaOrig="1200" w:dyaOrig="740" w14:anchorId="3C32C0C1">
          <v:shape id="_x0000_i1055" type="#_x0000_t75" style="width:60pt;height:37.3pt" o:ole="">
            <v:imagedata r:id="rId94" o:title=""/>
          </v:shape>
          <o:OLEObject Type="Embed" ProgID="Equation.DSMT4" ShapeID="_x0000_i1055" DrawAspect="Content" ObjectID="_1745565825" r:id="rId95"/>
        </w:object>
      </w:r>
    </w:p>
    <w:p w14:paraId="1D29C1E1" w14:textId="7A195554" w:rsidR="00052DDC" w:rsidRDefault="00052DDC" w:rsidP="00305657">
      <w:r>
        <w:rPr>
          <w:noProof/>
        </w:rPr>
        <w:drawing>
          <wp:inline distT="0" distB="0" distL="0" distR="0" wp14:anchorId="38EB6210" wp14:editId="265AF49B">
            <wp:extent cx="5274310" cy="2616835"/>
            <wp:effectExtent l="0" t="0" r="2540" b="0"/>
            <wp:docPr id="20771102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7110295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6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883E9" w14:textId="08C5891D" w:rsidR="00200AA1" w:rsidRDefault="00200AA1" w:rsidP="00305657">
      <w:r w:rsidRPr="001F15D8">
        <w:rPr>
          <w:position w:val="-18"/>
        </w:rPr>
        <w:object w:dxaOrig="1520" w:dyaOrig="520" w14:anchorId="02198A14">
          <v:shape id="_x0000_i1056" type="#_x0000_t75" style="width:76.3pt;height:26.55pt" o:ole="">
            <v:imagedata r:id="rId97" o:title=""/>
          </v:shape>
          <o:OLEObject Type="Embed" ProgID="Equation.DSMT4" ShapeID="_x0000_i1056" DrawAspect="Content" ObjectID="_1745565826" r:id="rId98"/>
        </w:object>
      </w:r>
    </w:p>
    <w:p w14:paraId="1E094BC0" w14:textId="77777777" w:rsidR="00200AA1" w:rsidRDefault="00200AA1" w:rsidP="00305657">
      <w:r w:rsidRPr="001F15D8">
        <w:rPr>
          <w:position w:val="-18"/>
        </w:rPr>
        <w:object w:dxaOrig="1460" w:dyaOrig="520" w14:anchorId="28D2CC34">
          <v:shape id="_x0000_i1057" type="#_x0000_t75" style="width:73.3pt;height:26.55pt" o:ole="">
            <v:imagedata r:id="rId99" o:title=""/>
          </v:shape>
          <o:OLEObject Type="Embed" ProgID="Equation.DSMT4" ShapeID="_x0000_i1057" DrawAspect="Content" ObjectID="_1745565827" r:id="rId100"/>
        </w:object>
      </w:r>
    </w:p>
    <w:p w14:paraId="65ABD0E0" w14:textId="77777777" w:rsidR="00200AA1" w:rsidRDefault="00200AA1" w:rsidP="00305657">
      <w:r w:rsidRPr="001F15D8">
        <w:rPr>
          <w:position w:val="-18"/>
        </w:rPr>
        <w:object w:dxaOrig="1060" w:dyaOrig="520" w14:anchorId="39F09D71">
          <v:shape id="_x0000_i1058" type="#_x0000_t75" style="width:52.7pt;height:26.55pt" o:ole="">
            <v:imagedata r:id="rId101" o:title=""/>
          </v:shape>
          <o:OLEObject Type="Embed" ProgID="Equation.DSMT4" ShapeID="_x0000_i1058" DrawAspect="Content" ObjectID="_1745565828" r:id="rId102"/>
        </w:object>
      </w:r>
    </w:p>
    <w:p w14:paraId="0B791033" w14:textId="77777777" w:rsidR="00200AA1" w:rsidRDefault="00200AA1" w:rsidP="00305657">
      <w:r w:rsidRPr="001F15D8">
        <w:rPr>
          <w:position w:val="-18"/>
        </w:rPr>
        <w:object w:dxaOrig="1560" w:dyaOrig="520" w14:anchorId="5ED4CB85">
          <v:shape id="_x0000_i1059" type="#_x0000_t75" style="width:78pt;height:26.55pt" o:ole="">
            <v:imagedata r:id="rId103" o:title=""/>
          </v:shape>
          <o:OLEObject Type="Embed" ProgID="Equation.DSMT4" ShapeID="_x0000_i1059" DrawAspect="Content" ObjectID="_1745565829" r:id="rId104"/>
        </w:object>
      </w:r>
    </w:p>
    <w:p w14:paraId="3DF5C396" w14:textId="706EDE61" w:rsidR="0003542B" w:rsidRDefault="0003542B" w:rsidP="00305657">
      <w:pPr>
        <w:rPr>
          <w:b/>
          <w:bCs/>
        </w:rPr>
      </w:pPr>
      <w:r>
        <w:rPr>
          <w:noProof/>
        </w:rPr>
        <w:drawing>
          <wp:inline distT="0" distB="0" distL="0" distR="0" wp14:anchorId="685615BD" wp14:editId="14F89DA1">
            <wp:extent cx="1644650" cy="2901950"/>
            <wp:effectExtent l="0" t="0" r="0" b="0"/>
            <wp:docPr id="10927961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79618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653569" cy="2917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F1A71" w14:textId="3F125939" w:rsidR="00200AA1" w:rsidRPr="004151D6" w:rsidRDefault="00200AA1" w:rsidP="00305657">
      <w:pPr>
        <w:rPr>
          <w:b/>
          <w:bCs/>
        </w:rPr>
      </w:pPr>
      <w:r w:rsidRPr="004151D6">
        <w:rPr>
          <w:rFonts w:hint="eastAsia"/>
          <w:b/>
          <w:bCs/>
        </w:rPr>
        <w:lastRenderedPageBreak/>
        <w:t>多重积分</w:t>
      </w:r>
    </w:p>
    <w:p w14:paraId="47563771" w14:textId="77777777" w:rsidR="00200AA1" w:rsidRDefault="00200AA1" w:rsidP="00305657">
      <w:r w:rsidRPr="009E011B">
        <w:rPr>
          <w:position w:val="-48"/>
        </w:rPr>
        <w:object w:dxaOrig="1460" w:dyaOrig="760" w14:anchorId="2490947F">
          <v:shape id="_x0000_i1060" type="#_x0000_t75" style="width:73.3pt;height:37.7pt" o:ole="">
            <v:imagedata r:id="rId106" o:title=""/>
          </v:shape>
          <o:OLEObject Type="Embed" ProgID="Equation.DSMT4" ShapeID="_x0000_i1060" DrawAspect="Content" ObjectID="_1745565830" r:id="rId107"/>
        </w:object>
      </w:r>
    </w:p>
    <w:p w14:paraId="5199D473" w14:textId="77777777" w:rsidR="00200AA1" w:rsidRDefault="00200AA1" w:rsidP="00305657">
      <w:r w:rsidRPr="009E011B">
        <w:rPr>
          <w:position w:val="-52"/>
        </w:rPr>
        <w:object w:dxaOrig="2060" w:dyaOrig="800" w14:anchorId="599D842F">
          <v:shape id="_x0000_i1061" type="#_x0000_t75" style="width:103.3pt;height:40.3pt" o:ole="">
            <v:imagedata r:id="rId108" o:title=""/>
          </v:shape>
          <o:OLEObject Type="Embed" ProgID="Equation.DSMT4" ShapeID="_x0000_i1061" DrawAspect="Content" ObjectID="_1745565831" r:id="rId109"/>
        </w:object>
      </w:r>
    </w:p>
    <w:p w14:paraId="157816EC" w14:textId="77777777" w:rsidR="00200AA1" w:rsidRDefault="00200AA1" w:rsidP="00305657">
      <w:r w:rsidRPr="009E011B">
        <w:rPr>
          <w:position w:val="-54"/>
        </w:rPr>
        <w:object w:dxaOrig="1820" w:dyaOrig="840" w14:anchorId="0AE4D3D2">
          <v:shape id="_x0000_i1062" type="#_x0000_t75" style="width:91.3pt;height:42pt" o:ole="">
            <v:imagedata r:id="rId110" o:title=""/>
          </v:shape>
          <o:OLEObject Type="Embed" ProgID="Equation.DSMT4" ShapeID="_x0000_i1062" DrawAspect="Content" ObjectID="_1745565832" r:id="rId111"/>
        </w:object>
      </w:r>
    </w:p>
    <w:p w14:paraId="3B1418BA" w14:textId="77777777" w:rsidR="00200AA1" w:rsidRDefault="00200AA1" w:rsidP="00305657">
      <w:r w:rsidRPr="00335AB1">
        <w:rPr>
          <w:position w:val="-48"/>
        </w:rPr>
        <w:object w:dxaOrig="1500" w:dyaOrig="760" w14:anchorId="079EE37A">
          <v:shape id="_x0000_i1063" type="#_x0000_t75" style="width:75pt;height:37.7pt" o:ole="">
            <v:imagedata r:id="rId112" o:title=""/>
          </v:shape>
          <o:OLEObject Type="Embed" ProgID="Equation.DSMT4" ShapeID="_x0000_i1063" DrawAspect="Content" ObjectID="_1745565833" r:id="rId113"/>
        </w:object>
      </w:r>
    </w:p>
    <w:p w14:paraId="43C94E24" w14:textId="3D351B99" w:rsidR="000E6979" w:rsidRDefault="000E6979" w:rsidP="00305657">
      <w:pPr>
        <w:pStyle w:val="a0"/>
        <w:ind w:leftChars="58" w:left="420" w:hangingChars="142" w:hanging="298"/>
        <w:rPr>
          <w:b/>
          <w:bCs/>
          <w:sz w:val="24"/>
        </w:rPr>
      </w:pPr>
      <w:r>
        <w:rPr>
          <w:noProof/>
        </w:rPr>
        <w:drawing>
          <wp:inline distT="0" distB="0" distL="0" distR="0" wp14:anchorId="3970A389" wp14:editId="68CA09DD">
            <wp:extent cx="2438400" cy="2169953"/>
            <wp:effectExtent l="0" t="0" r="0" b="1905"/>
            <wp:docPr id="2380884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088448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443472" cy="2174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561D3" w14:textId="54289B71" w:rsidR="000E6979" w:rsidRDefault="000E6979" w:rsidP="00305657">
      <w:pPr>
        <w:pStyle w:val="a0"/>
        <w:ind w:leftChars="58" w:left="420" w:hangingChars="142" w:hanging="298"/>
        <w:rPr>
          <w:b/>
          <w:bCs/>
          <w:sz w:val="24"/>
        </w:rPr>
      </w:pPr>
      <w:r>
        <w:rPr>
          <w:noProof/>
        </w:rPr>
        <w:drawing>
          <wp:inline distT="0" distB="0" distL="0" distR="0" wp14:anchorId="34E02B86" wp14:editId="23850696">
            <wp:extent cx="2273300" cy="965971"/>
            <wp:effectExtent l="0" t="0" r="0" b="5715"/>
            <wp:docPr id="11836684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668499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285848" cy="971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FB5DC" w14:textId="3C844A1D" w:rsidR="008F2F6A" w:rsidRDefault="008F2F6A" w:rsidP="00305657">
      <w:pPr>
        <w:pStyle w:val="a0"/>
        <w:ind w:leftChars="58" w:left="420" w:hangingChars="142" w:hanging="298"/>
        <w:rPr>
          <w:b/>
          <w:bCs/>
          <w:sz w:val="24"/>
        </w:rPr>
      </w:pPr>
      <w:r>
        <w:rPr>
          <w:noProof/>
        </w:rPr>
        <w:drawing>
          <wp:inline distT="0" distB="0" distL="0" distR="0" wp14:anchorId="3A1C02C4" wp14:editId="1F178990">
            <wp:extent cx="3717386" cy="2870200"/>
            <wp:effectExtent l="0" t="0" r="0" b="6350"/>
            <wp:docPr id="16787053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705303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733208" cy="2882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56BDE" w14:textId="23D692F0" w:rsidR="00200AA1" w:rsidRDefault="00200AA1" w:rsidP="00305657">
      <w:pPr>
        <w:pStyle w:val="a0"/>
        <w:ind w:leftChars="58" w:left="464" w:hangingChars="142" w:hanging="342"/>
        <w:rPr>
          <w:b/>
          <w:bCs/>
          <w:sz w:val="24"/>
        </w:rPr>
      </w:pPr>
      <w:r>
        <w:rPr>
          <w:b/>
          <w:bCs/>
          <w:sz w:val="24"/>
        </w:rPr>
        <w:lastRenderedPageBreak/>
        <w:t>12</w:t>
      </w:r>
      <w:r w:rsidRPr="00AB1147">
        <w:rPr>
          <w:b/>
          <w:bCs/>
          <w:sz w:val="24"/>
        </w:rPr>
        <w:t xml:space="preserve">. </w:t>
      </w:r>
      <w:r w:rsidRPr="00AB1147">
        <w:rPr>
          <w:rFonts w:hint="eastAsia"/>
          <w:b/>
          <w:bCs/>
          <w:sz w:val="24"/>
        </w:rPr>
        <w:t>求下列微分方程的解。</w:t>
      </w:r>
    </w:p>
    <w:p w14:paraId="2407E463" w14:textId="77777777" w:rsidR="00200AA1" w:rsidRPr="0073403E" w:rsidRDefault="00200AA1" w:rsidP="00305657">
      <w:pPr>
        <w:pStyle w:val="a0"/>
        <w:ind w:leftChars="58" w:left="464" w:hangingChars="142" w:hanging="342"/>
        <w:rPr>
          <w:b/>
          <w:bCs/>
          <w:sz w:val="24"/>
        </w:rPr>
      </w:pPr>
      <w:proofErr w:type="gramStart"/>
      <w:r w:rsidRPr="0073403E">
        <w:rPr>
          <w:rFonts w:hint="eastAsia"/>
          <w:b/>
          <w:bCs/>
          <w:sz w:val="24"/>
        </w:rPr>
        <w:t>一阶常系数</w:t>
      </w:r>
      <w:proofErr w:type="gramEnd"/>
      <w:r w:rsidRPr="0073403E">
        <w:rPr>
          <w:rFonts w:hint="eastAsia"/>
          <w:b/>
          <w:bCs/>
          <w:sz w:val="24"/>
        </w:rPr>
        <w:t>微分方程：</w:t>
      </w:r>
    </w:p>
    <w:p w14:paraId="5DD18168" w14:textId="77777777" w:rsidR="00200AA1" w:rsidRDefault="00200AA1" w:rsidP="00305657">
      <w:pPr>
        <w:pStyle w:val="a0"/>
        <w:ind w:leftChars="58" w:left="420" w:hangingChars="142" w:hanging="298"/>
      </w:pPr>
      <w:r w:rsidRPr="00C63F9D">
        <w:rPr>
          <w:position w:val="-10"/>
        </w:rPr>
        <w:object w:dxaOrig="620" w:dyaOrig="320" w14:anchorId="75897E08">
          <v:shape id="_x0000_i1064" type="#_x0000_t75" style="width:30.45pt;height:16.3pt" o:ole="">
            <v:imagedata r:id="rId117" o:title=""/>
          </v:shape>
          <o:OLEObject Type="Embed" ProgID="Equation.DSMT4" ShapeID="_x0000_i1064" DrawAspect="Content" ObjectID="_1745565834" r:id="rId118"/>
        </w:object>
      </w:r>
    </w:p>
    <w:p w14:paraId="495E4BA5" w14:textId="77777777" w:rsidR="00200AA1" w:rsidRDefault="00200AA1" w:rsidP="00305657">
      <w:pPr>
        <w:pStyle w:val="a0"/>
        <w:ind w:leftChars="58" w:left="420" w:hangingChars="142" w:hanging="298"/>
      </w:pPr>
      <w:r w:rsidRPr="00C63F9D">
        <w:rPr>
          <w:position w:val="-10"/>
        </w:rPr>
        <w:object w:dxaOrig="940" w:dyaOrig="320" w14:anchorId="36B4FA62">
          <v:shape id="_x0000_i1065" type="#_x0000_t75" style="width:47.55pt;height:16.3pt" o:ole="">
            <v:imagedata r:id="rId119" o:title=""/>
          </v:shape>
          <o:OLEObject Type="Embed" ProgID="Equation.DSMT4" ShapeID="_x0000_i1065" DrawAspect="Content" ObjectID="_1745565835" r:id="rId120"/>
        </w:object>
      </w:r>
    </w:p>
    <w:p w14:paraId="4188E31D" w14:textId="77777777" w:rsidR="00200AA1" w:rsidRDefault="00200AA1" w:rsidP="00305657">
      <w:pPr>
        <w:pStyle w:val="a0"/>
        <w:ind w:leftChars="58" w:left="420" w:hangingChars="142" w:hanging="298"/>
        <w:rPr>
          <w:sz w:val="24"/>
        </w:rPr>
      </w:pPr>
      <w:r w:rsidRPr="00C63F9D">
        <w:rPr>
          <w:position w:val="-28"/>
        </w:rPr>
        <w:object w:dxaOrig="1240" w:dyaOrig="660" w14:anchorId="57F656A5">
          <v:shape id="_x0000_i1066" type="#_x0000_t75" style="width:62.55pt;height:33pt" o:ole="">
            <v:imagedata r:id="rId121" o:title=""/>
          </v:shape>
          <o:OLEObject Type="Embed" ProgID="Equation.DSMT4" ShapeID="_x0000_i1066" DrawAspect="Content" ObjectID="_1745565836" r:id="rId122"/>
        </w:object>
      </w:r>
    </w:p>
    <w:p w14:paraId="11EA4377" w14:textId="50C1E583" w:rsidR="008F2F6A" w:rsidRPr="008F2F6A" w:rsidRDefault="008F2F6A" w:rsidP="008F2F6A">
      <w:pPr>
        <w:pStyle w:val="a0"/>
        <w:ind w:leftChars="58" w:left="420" w:hangingChars="142" w:hanging="298"/>
        <w:rPr>
          <w:sz w:val="24"/>
        </w:rPr>
      </w:pPr>
      <w:r>
        <w:rPr>
          <w:noProof/>
        </w:rPr>
        <w:drawing>
          <wp:inline distT="0" distB="0" distL="0" distR="0" wp14:anchorId="6A626B5F" wp14:editId="0E78F0FD">
            <wp:extent cx="5274310" cy="5393055"/>
            <wp:effectExtent l="0" t="0" r="2540" b="0"/>
            <wp:docPr id="10688904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890428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9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DE011" w14:textId="6505285C" w:rsidR="00200AA1" w:rsidRPr="0073403E" w:rsidRDefault="00200AA1" w:rsidP="00305657">
      <w:pPr>
        <w:pStyle w:val="a0"/>
        <w:ind w:leftChars="58" w:left="464" w:hangingChars="142" w:hanging="342"/>
        <w:rPr>
          <w:b/>
          <w:bCs/>
          <w:sz w:val="24"/>
        </w:rPr>
      </w:pPr>
      <w:r w:rsidRPr="0073403E">
        <w:rPr>
          <w:rFonts w:hint="eastAsia"/>
          <w:b/>
          <w:bCs/>
          <w:sz w:val="24"/>
        </w:rPr>
        <w:t>二阶常微分方程：</w:t>
      </w:r>
    </w:p>
    <w:p w14:paraId="6C59E5B5" w14:textId="77777777" w:rsidR="00200AA1" w:rsidRDefault="00200AA1" w:rsidP="00305657">
      <w:r w:rsidRPr="00AB1147">
        <w:rPr>
          <w:position w:val="-10"/>
        </w:rPr>
        <w:object w:dxaOrig="1760" w:dyaOrig="320" w14:anchorId="24794C99">
          <v:shape id="_x0000_i1067" type="#_x0000_t75" style="width:87.45pt;height:16.3pt" o:ole="">
            <v:imagedata r:id="rId124" o:title=""/>
          </v:shape>
          <o:OLEObject Type="Embed" ProgID="Equation.DSMT4" ShapeID="_x0000_i1067" DrawAspect="Content" ObjectID="_1745565837" r:id="rId125"/>
        </w:object>
      </w:r>
    </w:p>
    <w:p w14:paraId="4FCE426B" w14:textId="77777777" w:rsidR="00200AA1" w:rsidRDefault="00200AA1" w:rsidP="00305657">
      <w:r w:rsidRPr="00AB1147">
        <w:rPr>
          <w:position w:val="-10"/>
        </w:rPr>
        <w:object w:dxaOrig="1600" w:dyaOrig="360" w14:anchorId="5C7C3FD4">
          <v:shape id="_x0000_i1068" type="#_x0000_t75" style="width:79.7pt;height:18.45pt" o:ole="">
            <v:imagedata r:id="rId126" o:title=""/>
          </v:shape>
          <o:OLEObject Type="Embed" ProgID="Equation.DSMT4" ShapeID="_x0000_i1068" DrawAspect="Content" ObjectID="_1745565838" r:id="rId127"/>
        </w:object>
      </w:r>
    </w:p>
    <w:p w14:paraId="36D6F1D7" w14:textId="77777777" w:rsidR="00200AA1" w:rsidRDefault="00200AA1" w:rsidP="00305657">
      <w:r w:rsidRPr="00AB1147">
        <w:rPr>
          <w:position w:val="-10"/>
        </w:rPr>
        <w:object w:dxaOrig="1600" w:dyaOrig="320" w14:anchorId="25A99557">
          <v:shape id="_x0000_i1069" type="#_x0000_t75" style="width:79.7pt;height:16.3pt" o:ole="">
            <v:imagedata r:id="rId128" o:title=""/>
          </v:shape>
          <o:OLEObject Type="Embed" ProgID="Equation.DSMT4" ShapeID="_x0000_i1069" DrawAspect="Content" ObjectID="_1745565839" r:id="rId129"/>
        </w:object>
      </w:r>
    </w:p>
    <w:p w14:paraId="6F089F51" w14:textId="77777777" w:rsidR="00200AA1" w:rsidRDefault="00200AA1" w:rsidP="00305657">
      <w:r w:rsidRPr="00AB1147">
        <w:rPr>
          <w:position w:val="-56"/>
        </w:rPr>
        <w:object w:dxaOrig="1740" w:dyaOrig="1240" w14:anchorId="75D2DE9A">
          <v:shape id="_x0000_i1070" type="#_x0000_t75" style="width:87pt;height:62.55pt" o:ole="">
            <v:imagedata r:id="rId130" o:title=""/>
          </v:shape>
          <o:OLEObject Type="Embed" ProgID="Equation.DSMT4" ShapeID="_x0000_i1070" DrawAspect="Content" ObjectID="_1745565840" r:id="rId131"/>
        </w:object>
      </w:r>
    </w:p>
    <w:p w14:paraId="38D4DAF1" w14:textId="77777777" w:rsidR="00200AA1" w:rsidRDefault="00200AA1" w:rsidP="00305657">
      <w:r w:rsidRPr="00AB1147">
        <w:rPr>
          <w:position w:val="-56"/>
        </w:rPr>
        <w:object w:dxaOrig="2020" w:dyaOrig="1240" w14:anchorId="35B2BC65">
          <v:shape id="_x0000_i1071" type="#_x0000_t75" style="width:100.7pt;height:62.55pt" o:ole="">
            <v:imagedata r:id="rId132" o:title=""/>
          </v:shape>
          <o:OLEObject Type="Embed" ProgID="Equation.DSMT4" ShapeID="_x0000_i1071" DrawAspect="Content" ObjectID="_1745565841" r:id="rId133"/>
        </w:object>
      </w:r>
    </w:p>
    <w:p w14:paraId="29764F4A" w14:textId="77777777" w:rsidR="00200AA1" w:rsidRDefault="00200AA1" w:rsidP="00305657"/>
    <w:p w14:paraId="28809024" w14:textId="282C8448" w:rsidR="007C2DB6" w:rsidRDefault="009C4E66" w:rsidP="00305657">
      <w:r>
        <w:rPr>
          <w:noProof/>
        </w:rPr>
        <w:drawing>
          <wp:inline distT="0" distB="0" distL="0" distR="0" wp14:anchorId="4EDB9153" wp14:editId="490A690F">
            <wp:extent cx="5274310" cy="2634615"/>
            <wp:effectExtent l="0" t="0" r="2540" b="0"/>
            <wp:docPr id="13758874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887463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C3BFD" w14:textId="08D9EFDF" w:rsidR="006D74FD" w:rsidRDefault="006D74FD" w:rsidP="00305657">
      <w:r>
        <w:rPr>
          <w:noProof/>
        </w:rPr>
        <w:drawing>
          <wp:inline distT="0" distB="0" distL="0" distR="0" wp14:anchorId="2BD3EE1E" wp14:editId="77E3BCD8">
            <wp:extent cx="5274310" cy="1249045"/>
            <wp:effectExtent l="0" t="0" r="2540" b="8255"/>
            <wp:docPr id="7324668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466824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4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DCB3B" w14:textId="5CC10487" w:rsidR="006D74FD" w:rsidRDefault="006D74FD" w:rsidP="00305657">
      <w:r>
        <w:rPr>
          <w:noProof/>
        </w:rPr>
        <w:drawing>
          <wp:inline distT="0" distB="0" distL="0" distR="0" wp14:anchorId="73D7965E" wp14:editId="21A8E4E5">
            <wp:extent cx="4765040" cy="1558150"/>
            <wp:effectExtent l="0" t="0" r="0" b="4445"/>
            <wp:docPr id="4005703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570354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772920" cy="156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D74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10E6D0" w14:textId="77777777" w:rsidR="00C529C0" w:rsidRDefault="00C529C0" w:rsidP="00AF021A">
      <w:r>
        <w:separator/>
      </w:r>
    </w:p>
  </w:endnote>
  <w:endnote w:type="continuationSeparator" w:id="0">
    <w:p w14:paraId="4280FAEA" w14:textId="77777777" w:rsidR="00C529C0" w:rsidRDefault="00C529C0" w:rsidP="00AF02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27F191" w14:textId="77777777" w:rsidR="00C529C0" w:rsidRDefault="00C529C0" w:rsidP="00AF021A">
      <w:r>
        <w:separator/>
      </w:r>
    </w:p>
  </w:footnote>
  <w:footnote w:type="continuationSeparator" w:id="0">
    <w:p w14:paraId="52423E83" w14:textId="77777777" w:rsidR="00C529C0" w:rsidRDefault="00C529C0" w:rsidP="00AF02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33B258C"/>
    <w:multiLevelType w:val="multilevel"/>
    <w:tmpl w:val="712C34A6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none"/>
      <w:pStyle w:val="2"/>
      <w:suff w:val="nothing"/>
      <w:lvlText w:val=""/>
      <w:lvlJc w:val="center"/>
      <w:pPr>
        <w:ind w:left="0" w:firstLine="397"/>
      </w:pPr>
      <w:rPr>
        <w:rFonts w:hint="eastAsia"/>
      </w:rPr>
    </w:lvl>
    <w:lvl w:ilvl="2">
      <w:start w:val="1"/>
      <w:numFmt w:val="none"/>
      <w:suff w:val="nothing"/>
      <w:lvlText w:val="%1.%2.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 w16cid:durableId="6737269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84D31"/>
    <w:rsid w:val="00027089"/>
    <w:rsid w:val="0003542B"/>
    <w:rsid w:val="00052DDC"/>
    <w:rsid w:val="000B2133"/>
    <w:rsid w:val="000E6979"/>
    <w:rsid w:val="000F01D8"/>
    <w:rsid w:val="00147345"/>
    <w:rsid w:val="00180EA0"/>
    <w:rsid w:val="001D3E63"/>
    <w:rsid w:val="001F671F"/>
    <w:rsid w:val="00200AA1"/>
    <w:rsid w:val="00237221"/>
    <w:rsid w:val="002643BE"/>
    <w:rsid w:val="00305657"/>
    <w:rsid w:val="003221B8"/>
    <w:rsid w:val="003A505C"/>
    <w:rsid w:val="003D02B3"/>
    <w:rsid w:val="003D431F"/>
    <w:rsid w:val="00445CA6"/>
    <w:rsid w:val="00567199"/>
    <w:rsid w:val="00596ABE"/>
    <w:rsid w:val="006434BD"/>
    <w:rsid w:val="006C53B0"/>
    <w:rsid w:val="006D74FD"/>
    <w:rsid w:val="006F4DD5"/>
    <w:rsid w:val="00712012"/>
    <w:rsid w:val="007374AE"/>
    <w:rsid w:val="00771F0B"/>
    <w:rsid w:val="00795793"/>
    <w:rsid w:val="007A4C64"/>
    <w:rsid w:val="007C2DB6"/>
    <w:rsid w:val="007F4482"/>
    <w:rsid w:val="008F2F6A"/>
    <w:rsid w:val="009713B8"/>
    <w:rsid w:val="009C4E66"/>
    <w:rsid w:val="009E32B9"/>
    <w:rsid w:val="00A77249"/>
    <w:rsid w:val="00A84D31"/>
    <w:rsid w:val="00AA08BF"/>
    <w:rsid w:val="00AF021A"/>
    <w:rsid w:val="00C529C0"/>
    <w:rsid w:val="00C87CE2"/>
    <w:rsid w:val="00D35320"/>
    <w:rsid w:val="00D42BEB"/>
    <w:rsid w:val="00D5258D"/>
    <w:rsid w:val="00D80B8D"/>
    <w:rsid w:val="00D9271D"/>
    <w:rsid w:val="00DA6AE8"/>
    <w:rsid w:val="00DE7068"/>
    <w:rsid w:val="00E14AB5"/>
    <w:rsid w:val="00F457B2"/>
    <w:rsid w:val="00F71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D35685"/>
  <w15:chartTrackingRefBased/>
  <w15:docId w15:val="{4E5F0330-A4D2-4380-8085-FF12859D4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D02B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0"/>
    <w:link w:val="20"/>
    <w:qFormat/>
    <w:rsid w:val="003D02B3"/>
    <w:pPr>
      <w:keepNext/>
      <w:keepLines/>
      <w:numPr>
        <w:ilvl w:val="1"/>
        <w:numId w:val="1"/>
      </w:numPr>
      <w:spacing w:beforeLines="50" w:before="50" w:afterLines="50" w:after="50" w:line="300" w:lineRule="auto"/>
      <w:jc w:val="center"/>
      <w:outlineLvl w:val="1"/>
    </w:pPr>
    <w:rPr>
      <w:rFonts w:ascii="Arial" w:hAnsi="Arial"/>
      <w:b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标题 2 字符"/>
    <w:basedOn w:val="a1"/>
    <w:link w:val="2"/>
    <w:rsid w:val="003D02B3"/>
    <w:rPr>
      <w:rFonts w:ascii="Arial" w:eastAsia="宋体" w:hAnsi="Arial" w:cs="Times New Roman"/>
      <w:b/>
      <w:sz w:val="28"/>
      <w:szCs w:val="20"/>
    </w:rPr>
  </w:style>
  <w:style w:type="paragraph" w:styleId="a0">
    <w:name w:val="Normal Indent"/>
    <w:basedOn w:val="a"/>
    <w:link w:val="a4"/>
    <w:rsid w:val="003D02B3"/>
    <w:pPr>
      <w:ind w:firstLineChars="200" w:firstLine="420"/>
    </w:pPr>
  </w:style>
  <w:style w:type="paragraph" w:styleId="a5">
    <w:name w:val="Normal (Web)"/>
    <w:basedOn w:val="a"/>
    <w:uiPriority w:val="99"/>
    <w:rsid w:val="003D02B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MTEquationSection">
    <w:name w:val="MTEquationSection"/>
    <w:rsid w:val="003D02B3"/>
    <w:rPr>
      <w:vanish/>
      <w:color w:val="FF0000"/>
    </w:rPr>
  </w:style>
  <w:style w:type="paragraph" w:customStyle="1" w:styleId="MTDisplayEquation">
    <w:name w:val="MTDisplayEquation"/>
    <w:basedOn w:val="a0"/>
    <w:next w:val="a"/>
    <w:link w:val="MTDisplayEquation0"/>
    <w:rsid w:val="00596ABE"/>
    <w:pPr>
      <w:tabs>
        <w:tab w:val="center" w:pos="4380"/>
        <w:tab w:val="right" w:pos="8300"/>
      </w:tabs>
      <w:spacing w:line="400" w:lineRule="exact"/>
      <w:ind w:leftChars="58" w:left="463" w:hangingChars="142" w:hanging="341"/>
    </w:pPr>
    <w:rPr>
      <w:sz w:val="24"/>
    </w:rPr>
  </w:style>
  <w:style w:type="character" w:customStyle="1" w:styleId="a4">
    <w:name w:val="正文缩进 字符"/>
    <w:basedOn w:val="a1"/>
    <w:link w:val="a0"/>
    <w:rsid w:val="00596ABE"/>
    <w:rPr>
      <w:rFonts w:ascii="Times New Roman" w:eastAsia="宋体" w:hAnsi="Times New Roman" w:cs="Times New Roman"/>
      <w:szCs w:val="24"/>
    </w:rPr>
  </w:style>
  <w:style w:type="character" w:customStyle="1" w:styleId="MTDisplayEquation0">
    <w:name w:val="MTDisplayEquation 字符"/>
    <w:basedOn w:val="a4"/>
    <w:link w:val="MTDisplayEquation"/>
    <w:rsid w:val="00596ABE"/>
    <w:rPr>
      <w:rFonts w:ascii="Times New Roman" w:eastAsia="宋体" w:hAnsi="Times New Roman" w:cs="Times New Roman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AF02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1"/>
    <w:link w:val="a6"/>
    <w:uiPriority w:val="99"/>
    <w:rsid w:val="00AF021A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AF02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AF021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5257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image" Target="media/image11.wmf"/><Relationship Id="rId42" Type="http://schemas.openxmlformats.org/officeDocument/2006/relationships/image" Target="media/image25.png"/><Relationship Id="rId63" Type="http://schemas.openxmlformats.org/officeDocument/2006/relationships/oleObject" Target="embeddings/oleObject19.bin"/><Relationship Id="rId84" Type="http://schemas.openxmlformats.org/officeDocument/2006/relationships/oleObject" Target="embeddings/oleObject26.bin"/><Relationship Id="rId138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36.bin"/><Relationship Id="rId11" Type="http://schemas.openxmlformats.org/officeDocument/2006/relationships/image" Target="media/image4.wmf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4.bin"/><Relationship Id="rId58" Type="http://schemas.openxmlformats.org/officeDocument/2006/relationships/image" Target="media/image36.wmf"/><Relationship Id="rId74" Type="http://schemas.openxmlformats.org/officeDocument/2006/relationships/image" Target="media/image45.png"/><Relationship Id="rId79" Type="http://schemas.openxmlformats.org/officeDocument/2006/relationships/image" Target="media/image50.wmf"/><Relationship Id="rId102" Type="http://schemas.openxmlformats.org/officeDocument/2006/relationships/oleObject" Target="embeddings/oleObject34.bin"/><Relationship Id="rId123" Type="http://schemas.openxmlformats.org/officeDocument/2006/relationships/image" Target="media/image75.png"/><Relationship Id="rId128" Type="http://schemas.openxmlformats.org/officeDocument/2006/relationships/image" Target="media/image78.wmf"/><Relationship Id="rId5" Type="http://schemas.openxmlformats.org/officeDocument/2006/relationships/footnotes" Target="footnotes.xml"/><Relationship Id="rId90" Type="http://schemas.openxmlformats.org/officeDocument/2006/relationships/image" Target="media/image56.wmf"/><Relationship Id="rId95" Type="http://schemas.openxmlformats.org/officeDocument/2006/relationships/oleObject" Target="embeddings/oleObject3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43" Type="http://schemas.openxmlformats.org/officeDocument/2006/relationships/image" Target="media/image26.png"/><Relationship Id="rId48" Type="http://schemas.openxmlformats.org/officeDocument/2006/relationships/image" Target="media/image30.png"/><Relationship Id="rId64" Type="http://schemas.openxmlformats.org/officeDocument/2006/relationships/image" Target="media/image39.png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39.bin"/><Relationship Id="rId118" Type="http://schemas.openxmlformats.org/officeDocument/2006/relationships/oleObject" Target="embeddings/oleObject40.bin"/><Relationship Id="rId134" Type="http://schemas.openxmlformats.org/officeDocument/2006/relationships/image" Target="media/image81.png"/><Relationship Id="rId80" Type="http://schemas.openxmlformats.org/officeDocument/2006/relationships/oleObject" Target="embeddings/oleObject24.bin"/><Relationship Id="rId85" Type="http://schemas.openxmlformats.org/officeDocument/2006/relationships/image" Target="media/image53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33" Type="http://schemas.openxmlformats.org/officeDocument/2006/relationships/image" Target="media/image18.png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17.bin"/><Relationship Id="rId103" Type="http://schemas.openxmlformats.org/officeDocument/2006/relationships/image" Target="media/image63.wmf"/><Relationship Id="rId108" Type="http://schemas.openxmlformats.org/officeDocument/2006/relationships/image" Target="media/image66.wmf"/><Relationship Id="rId124" Type="http://schemas.openxmlformats.org/officeDocument/2006/relationships/image" Target="media/image76.wmf"/><Relationship Id="rId129" Type="http://schemas.openxmlformats.org/officeDocument/2006/relationships/oleObject" Target="embeddings/oleObject45.bin"/><Relationship Id="rId54" Type="http://schemas.openxmlformats.org/officeDocument/2006/relationships/image" Target="media/image34.wmf"/><Relationship Id="rId70" Type="http://schemas.openxmlformats.org/officeDocument/2006/relationships/image" Target="media/image43.wmf"/><Relationship Id="rId75" Type="http://schemas.openxmlformats.org/officeDocument/2006/relationships/image" Target="media/image46.png"/><Relationship Id="rId91" Type="http://schemas.openxmlformats.org/officeDocument/2006/relationships/oleObject" Target="embeddings/oleObject29.bin"/><Relationship Id="rId96" Type="http://schemas.openxmlformats.org/officeDocument/2006/relationships/image" Target="media/image5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49" Type="http://schemas.openxmlformats.org/officeDocument/2006/relationships/image" Target="media/image31.tmp"/><Relationship Id="rId114" Type="http://schemas.openxmlformats.org/officeDocument/2006/relationships/image" Target="media/image69.png"/><Relationship Id="rId119" Type="http://schemas.openxmlformats.org/officeDocument/2006/relationships/image" Target="media/image73.wmf"/><Relationship Id="rId44" Type="http://schemas.openxmlformats.org/officeDocument/2006/relationships/image" Target="media/image27.wmf"/><Relationship Id="rId60" Type="http://schemas.openxmlformats.org/officeDocument/2006/relationships/image" Target="media/image37.wmf"/><Relationship Id="rId65" Type="http://schemas.openxmlformats.org/officeDocument/2006/relationships/image" Target="media/image40.png"/><Relationship Id="rId81" Type="http://schemas.openxmlformats.org/officeDocument/2006/relationships/image" Target="media/image51.wmf"/><Relationship Id="rId86" Type="http://schemas.openxmlformats.org/officeDocument/2006/relationships/image" Target="media/image54.wmf"/><Relationship Id="rId130" Type="http://schemas.openxmlformats.org/officeDocument/2006/relationships/image" Target="media/image79.wmf"/><Relationship Id="rId135" Type="http://schemas.openxmlformats.org/officeDocument/2006/relationships/image" Target="media/image82.pn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9" Type="http://schemas.openxmlformats.org/officeDocument/2006/relationships/image" Target="media/image23.wmf"/><Relationship Id="rId109" Type="http://schemas.openxmlformats.org/officeDocument/2006/relationships/oleObject" Target="embeddings/oleObject37.bin"/><Relationship Id="rId34" Type="http://schemas.openxmlformats.org/officeDocument/2006/relationships/image" Target="media/image19.png"/><Relationship Id="rId50" Type="http://schemas.openxmlformats.org/officeDocument/2006/relationships/image" Target="media/image32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7.png"/><Relationship Id="rId97" Type="http://schemas.openxmlformats.org/officeDocument/2006/relationships/image" Target="media/image60.wmf"/><Relationship Id="rId104" Type="http://schemas.openxmlformats.org/officeDocument/2006/relationships/oleObject" Target="embeddings/oleObject35.bin"/><Relationship Id="rId120" Type="http://schemas.openxmlformats.org/officeDocument/2006/relationships/oleObject" Target="embeddings/oleObject41.bin"/><Relationship Id="rId125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22.bin"/><Relationship Id="rId92" Type="http://schemas.openxmlformats.org/officeDocument/2006/relationships/image" Target="media/image57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2.bin"/><Relationship Id="rId66" Type="http://schemas.openxmlformats.org/officeDocument/2006/relationships/image" Target="media/image41.wmf"/><Relationship Id="rId87" Type="http://schemas.openxmlformats.org/officeDocument/2006/relationships/oleObject" Target="embeddings/oleObject27.bin"/><Relationship Id="rId110" Type="http://schemas.openxmlformats.org/officeDocument/2006/relationships/image" Target="media/image67.wmf"/><Relationship Id="rId115" Type="http://schemas.openxmlformats.org/officeDocument/2006/relationships/image" Target="media/image70.png"/><Relationship Id="rId131" Type="http://schemas.openxmlformats.org/officeDocument/2006/relationships/oleObject" Target="embeddings/oleObject46.bin"/><Relationship Id="rId136" Type="http://schemas.openxmlformats.org/officeDocument/2006/relationships/image" Target="media/image83.png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5.bin"/><Relationship Id="rId19" Type="http://schemas.openxmlformats.org/officeDocument/2006/relationships/image" Target="media/image10.wmf"/><Relationship Id="rId14" Type="http://schemas.openxmlformats.org/officeDocument/2006/relationships/image" Target="media/image6.png"/><Relationship Id="rId30" Type="http://schemas.openxmlformats.org/officeDocument/2006/relationships/oleObject" Target="embeddings/oleObject8.bin"/><Relationship Id="rId35" Type="http://schemas.openxmlformats.org/officeDocument/2006/relationships/image" Target="media/image20.png"/><Relationship Id="rId56" Type="http://schemas.openxmlformats.org/officeDocument/2006/relationships/image" Target="media/image35.wmf"/><Relationship Id="rId77" Type="http://schemas.openxmlformats.org/officeDocument/2006/relationships/image" Target="media/image48.png"/><Relationship Id="rId100" Type="http://schemas.openxmlformats.org/officeDocument/2006/relationships/oleObject" Target="embeddings/oleObject33.bin"/><Relationship Id="rId105" Type="http://schemas.openxmlformats.org/officeDocument/2006/relationships/image" Target="media/image64.png"/><Relationship Id="rId126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3.bin"/><Relationship Id="rId72" Type="http://schemas.openxmlformats.org/officeDocument/2006/relationships/image" Target="media/image44.wmf"/><Relationship Id="rId93" Type="http://schemas.openxmlformats.org/officeDocument/2006/relationships/oleObject" Target="embeddings/oleObject30.bin"/><Relationship Id="rId98" Type="http://schemas.openxmlformats.org/officeDocument/2006/relationships/oleObject" Target="embeddings/oleObject32.bin"/><Relationship Id="rId121" Type="http://schemas.openxmlformats.org/officeDocument/2006/relationships/image" Target="media/image74.wmf"/><Relationship Id="rId3" Type="http://schemas.openxmlformats.org/officeDocument/2006/relationships/settings" Target="settings.xml"/><Relationship Id="rId25" Type="http://schemas.openxmlformats.org/officeDocument/2006/relationships/image" Target="media/image13.png"/><Relationship Id="rId46" Type="http://schemas.openxmlformats.org/officeDocument/2006/relationships/image" Target="media/image28.png"/><Relationship Id="rId67" Type="http://schemas.openxmlformats.org/officeDocument/2006/relationships/oleObject" Target="embeddings/oleObject20.bin"/><Relationship Id="rId116" Type="http://schemas.openxmlformats.org/officeDocument/2006/relationships/image" Target="media/image71.png"/><Relationship Id="rId137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24.tmp"/><Relationship Id="rId62" Type="http://schemas.openxmlformats.org/officeDocument/2006/relationships/image" Target="media/image38.wmf"/><Relationship Id="rId83" Type="http://schemas.openxmlformats.org/officeDocument/2006/relationships/image" Target="media/image52.wmf"/><Relationship Id="rId88" Type="http://schemas.openxmlformats.org/officeDocument/2006/relationships/oleObject" Target="embeddings/oleObject28.bin"/><Relationship Id="rId111" Type="http://schemas.openxmlformats.org/officeDocument/2006/relationships/oleObject" Target="embeddings/oleObject38.bin"/><Relationship Id="rId132" Type="http://schemas.openxmlformats.org/officeDocument/2006/relationships/image" Target="media/image80.wmf"/><Relationship Id="rId15" Type="http://schemas.openxmlformats.org/officeDocument/2006/relationships/image" Target="media/image7.wmf"/><Relationship Id="rId36" Type="http://schemas.openxmlformats.org/officeDocument/2006/relationships/image" Target="media/image21.png"/><Relationship Id="rId57" Type="http://schemas.openxmlformats.org/officeDocument/2006/relationships/oleObject" Target="embeddings/oleObject16.bin"/><Relationship Id="rId106" Type="http://schemas.openxmlformats.org/officeDocument/2006/relationships/image" Target="media/image65.wmf"/><Relationship Id="rId127" Type="http://schemas.openxmlformats.org/officeDocument/2006/relationships/oleObject" Target="embeddings/oleObject44.bin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52" Type="http://schemas.openxmlformats.org/officeDocument/2006/relationships/image" Target="media/image33.wmf"/><Relationship Id="rId73" Type="http://schemas.openxmlformats.org/officeDocument/2006/relationships/oleObject" Target="embeddings/oleObject23.bin"/><Relationship Id="rId78" Type="http://schemas.openxmlformats.org/officeDocument/2006/relationships/image" Target="media/image49.png"/><Relationship Id="rId94" Type="http://schemas.openxmlformats.org/officeDocument/2006/relationships/image" Target="media/image58.wmf"/><Relationship Id="rId99" Type="http://schemas.openxmlformats.org/officeDocument/2006/relationships/image" Target="media/image61.wmf"/><Relationship Id="rId101" Type="http://schemas.openxmlformats.org/officeDocument/2006/relationships/image" Target="media/image62.wmf"/><Relationship Id="rId122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26" Type="http://schemas.openxmlformats.org/officeDocument/2006/relationships/image" Target="media/image14.png"/><Relationship Id="rId47" Type="http://schemas.openxmlformats.org/officeDocument/2006/relationships/image" Target="media/image29.png"/><Relationship Id="rId68" Type="http://schemas.openxmlformats.org/officeDocument/2006/relationships/image" Target="media/image42.wmf"/><Relationship Id="rId89" Type="http://schemas.openxmlformats.org/officeDocument/2006/relationships/image" Target="media/image55.png"/><Relationship Id="rId112" Type="http://schemas.openxmlformats.org/officeDocument/2006/relationships/image" Target="media/image68.wmf"/><Relationship Id="rId133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1</Pages>
  <Words>325</Words>
  <Characters>1854</Characters>
  <Application>Microsoft Office Word</Application>
  <DocSecurity>0</DocSecurity>
  <Lines>15</Lines>
  <Paragraphs>4</Paragraphs>
  <ScaleCrop>false</ScaleCrop>
  <Company/>
  <LinksUpToDate>false</LinksUpToDate>
  <CharactersWithSpaces>2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09012992@qq.com</dc:creator>
  <cp:keywords/>
  <dc:description/>
  <cp:lastModifiedBy>邹 欣颖</cp:lastModifiedBy>
  <cp:revision>11</cp:revision>
  <cp:lastPrinted>2023-05-14T02:35:00Z</cp:lastPrinted>
  <dcterms:created xsi:type="dcterms:W3CDTF">2023-05-11T12:29:00Z</dcterms:created>
  <dcterms:modified xsi:type="dcterms:W3CDTF">2023-05-14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